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</p:sldMasterIdLst>
  <p:notesMasterIdLst>
    <p:notesMasterId r:id="rId15"/>
  </p:notesMasterIdLst>
  <p:sldIdLst>
    <p:sldId id="256" r:id="rId2"/>
    <p:sldId id="271" r:id="rId3"/>
    <p:sldId id="272" r:id="rId4"/>
    <p:sldId id="259" r:id="rId5"/>
    <p:sldId id="260" r:id="rId6"/>
    <p:sldId id="274" r:id="rId7"/>
    <p:sldId id="261" r:id="rId8"/>
    <p:sldId id="275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00"/>
    <a:srgbClr val="CC0066"/>
    <a:srgbClr val="0000CC"/>
    <a:srgbClr val="00FF00"/>
    <a:srgbClr val="FF6D05"/>
    <a:srgbClr val="FFE943"/>
    <a:srgbClr val="FFFDEF"/>
    <a:srgbClr val="8E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/>
    <p:restoredTop sz="94660"/>
  </p:normalViewPr>
  <p:slideViewPr>
    <p:cSldViewPr>
      <p:cViewPr>
        <p:scale>
          <a:sx n="74" d="100"/>
          <a:sy n="74" d="100"/>
        </p:scale>
        <p:origin x="-2466" y="-4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5B1C72-7155-4A0A-84A6-28833B8C7DB7}" type="datetimeFigureOut">
              <a:rPr lang="en-US" smtClean="0"/>
              <a:t>10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FF1C17-E7B6-4E79-A2B2-A7310BA6F8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2157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FF1C17-E7B6-4E79-A2B2-A7310BA6F8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015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822 w 3985"/>
              <a:gd name="T1" fmla="*/ 0 h 3619"/>
              <a:gd name="T2" fmla="*/ 0 w 3985"/>
              <a:gd name="T3" fmla="*/ 975 h 3619"/>
              <a:gd name="T4" fmla="*/ 2169 w 3985"/>
              <a:gd name="T5" fmla="*/ 3619 h 3619"/>
              <a:gd name="T6" fmla="*/ 3985 w 3985"/>
              <a:gd name="T7" fmla="*/ 1125 h 3619"/>
              <a:gd name="T8" fmla="*/ 2822 w 3985"/>
              <a:gd name="T9" fmla="*/ 0 h 3619"/>
              <a:gd name="T10" fmla="*/ 2822 w 3985"/>
              <a:gd name="T11" fmla="*/ 0 h 3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114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20CCD3A-A9FD-461D-8949-19A7D8E79D13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91144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91145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6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7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1148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9114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5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5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5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5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1154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91155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6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7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1158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9115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116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816 w 4288"/>
              <a:gd name="T3" fmla="*/ 256 h 459"/>
              <a:gd name="T4" fmla="*/ 1560 w 4288"/>
              <a:gd name="T5" fmla="*/ 144 h 459"/>
              <a:gd name="T6" fmla="*/ 1856 w 4288"/>
              <a:gd name="T7" fmla="*/ 376 h 459"/>
              <a:gd name="T8" fmla="*/ 2344 w 4288"/>
              <a:gd name="T9" fmla="*/ 152 h 459"/>
              <a:gd name="T10" fmla="*/ 3536 w 4288"/>
              <a:gd name="T11" fmla="*/ 456 h 459"/>
              <a:gd name="T12" fmla="*/ 4288 w 4288"/>
              <a:gd name="T13" fmla="*/ 136 h 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5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32 h 240"/>
              <a:gd name="T2" fmla="*/ 280 w 560"/>
              <a:gd name="T3" fmla="*/ 144 h 240"/>
              <a:gd name="T4" fmla="*/ 448 w 560"/>
              <a:gd name="T5" fmla="*/ 16 h 240"/>
              <a:gd name="T6" fmla="*/ 560 w 560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9546C-5D8D-4E8C-ADB7-679C32AB213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140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4D62D-299E-4202-BC56-6150E9EB2A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681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828800"/>
            <a:ext cx="3771900" cy="175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3771900" cy="175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5628054-8CEE-43F5-A078-F017ABDE99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380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2790A0-7EF7-43E8-AAA0-742DECB8D1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7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253A5D-217F-4A5C-B6B5-D951032DE8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967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DB03E-D821-4B12-869F-778C0D0B8A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73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C3F195-4FE1-4BAE-8AC8-8317A759E2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42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2383A-1C95-4316-A0BB-28143ED1D3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664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463CC0-037C-4BC0-B7B9-68E08E3F01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92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F649CB-8B35-4358-A6B7-943C701942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993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C74D9C-4A88-4D7E-80E5-FF21A77DAC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861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2903 w 2903"/>
              <a:gd name="T1" fmla="*/ 433 h 3686"/>
              <a:gd name="T2" fmla="*/ 2565 w 2903"/>
              <a:gd name="T3" fmla="*/ 80 h 3686"/>
              <a:gd name="T4" fmla="*/ 2241 w 2903"/>
              <a:gd name="T5" fmla="*/ 0 h 3686"/>
              <a:gd name="T6" fmla="*/ 110 w 2903"/>
              <a:gd name="T7" fmla="*/ 2811 h 3686"/>
              <a:gd name="T8" fmla="*/ 110 w 2903"/>
              <a:gd name="T9" fmla="*/ 3228 h 3686"/>
              <a:gd name="T10" fmla="*/ 0 w 2903"/>
              <a:gd name="T11" fmla="*/ 3631 h 3686"/>
              <a:gd name="T12" fmla="*/ 72 w 2903"/>
              <a:gd name="T13" fmla="*/ 3686 h 3686"/>
              <a:gd name="T14" fmla="*/ 441 w 2903"/>
              <a:gd name="T15" fmla="*/ 3355 h 3686"/>
              <a:gd name="T16" fmla="*/ 740 w 2903"/>
              <a:gd name="T17" fmla="*/ 3228 h 3686"/>
              <a:gd name="T18" fmla="*/ 2903 w 2903"/>
              <a:gd name="T19" fmla="*/ 433 h 3686"/>
              <a:gd name="T20" fmla="*/ 2903 w 2903"/>
              <a:gd name="T21" fmla="*/ 433 h 36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901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AF14F5CE-6415-41AA-AAE6-220CA2C1CA0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120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2293 w 2911"/>
              <a:gd name="T1" fmla="*/ 0 h 3703"/>
              <a:gd name="T2" fmla="*/ 130 w 2911"/>
              <a:gd name="T3" fmla="*/ 2835 h 3703"/>
              <a:gd name="T4" fmla="*/ 131 w 2911"/>
              <a:gd name="T5" fmla="*/ 3201 h 3703"/>
              <a:gd name="T6" fmla="*/ 0 w 2911"/>
              <a:gd name="T7" fmla="*/ 3633 h 3703"/>
              <a:gd name="T8" fmla="*/ 50 w 2911"/>
              <a:gd name="T9" fmla="*/ 3703 h 3703"/>
              <a:gd name="T10" fmla="*/ 422 w 2911"/>
              <a:gd name="T11" fmla="*/ 3352 h 3703"/>
              <a:gd name="T12" fmla="*/ 763 w 2911"/>
              <a:gd name="T13" fmla="*/ 3220 h 3703"/>
              <a:gd name="T14" fmla="*/ 2911 w 2911"/>
              <a:gd name="T15" fmla="*/ 428 h 3703"/>
              <a:gd name="T16" fmla="*/ 2589 w 2911"/>
              <a:gd name="T17" fmla="*/ 96 h 3703"/>
              <a:gd name="T18" fmla="*/ 2293 w 2911"/>
              <a:gd name="T19" fmla="*/ 0 h 3703"/>
              <a:gd name="T20" fmla="*/ 2293 w 2911"/>
              <a:gd name="T21" fmla="*/ 0 h 37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1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2485 h 2777"/>
              <a:gd name="T2" fmla="*/ 432 w 2561"/>
              <a:gd name="T3" fmla="*/ 2553 h 2777"/>
              <a:gd name="T4" fmla="*/ 736 w 2561"/>
              <a:gd name="T5" fmla="*/ 2777 h 2777"/>
              <a:gd name="T6" fmla="*/ 2561 w 2561"/>
              <a:gd name="T7" fmla="*/ 399 h 2777"/>
              <a:gd name="T8" fmla="*/ 2118 w 2561"/>
              <a:gd name="T9" fmla="*/ 82 h 2777"/>
              <a:gd name="T10" fmla="*/ 1898 w 2561"/>
              <a:gd name="T11" fmla="*/ 0 h 2777"/>
              <a:gd name="T12" fmla="*/ 0 w 2561"/>
              <a:gd name="T13" fmla="*/ 2485 h 2777"/>
              <a:gd name="T14" fmla="*/ 0 w 2561"/>
              <a:gd name="T15" fmla="*/ 2485 h 27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0122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90123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1587 w 2177"/>
                <a:gd name="T1" fmla="*/ 1260 h 1298"/>
                <a:gd name="T2" fmla="*/ 1420 w 2177"/>
                <a:gd name="T3" fmla="*/ 1106 h 1298"/>
                <a:gd name="T4" fmla="*/ 1331 w 2177"/>
                <a:gd name="T5" fmla="*/ 477 h 1298"/>
                <a:gd name="T6" fmla="*/ 2139 w 2177"/>
                <a:gd name="T7" fmla="*/ 330 h 1298"/>
                <a:gd name="T8" fmla="*/ 2177 w 2177"/>
                <a:gd name="T9" fmla="*/ 203 h 1298"/>
                <a:gd name="T10" fmla="*/ 2099 w 2177"/>
                <a:gd name="T11" fmla="*/ 100 h 1298"/>
                <a:gd name="T12" fmla="*/ 1276 w 2177"/>
                <a:gd name="T13" fmla="*/ 211 h 1298"/>
                <a:gd name="T14" fmla="*/ 1219 w 2177"/>
                <a:gd name="T15" fmla="*/ 32 h 1298"/>
                <a:gd name="T16" fmla="*/ 1085 w 2177"/>
                <a:gd name="T17" fmla="*/ 0 h 1298"/>
                <a:gd name="T18" fmla="*/ 958 w 2177"/>
                <a:gd name="T19" fmla="*/ 28 h 1298"/>
                <a:gd name="T20" fmla="*/ 888 w 2177"/>
                <a:gd name="T21" fmla="*/ 106 h 1298"/>
                <a:gd name="T22" fmla="*/ 937 w 2177"/>
                <a:gd name="T23" fmla="*/ 285 h 1298"/>
                <a:gd name="T24" fmla="*/ 660 w 2177"/>
                <a:gd name="T25" fmla="*/ 441 h 1298"/>
                <a:gd name="T26" fmla="*/ 983 w 2177"/>
                <a:gd name="T27" fmla="*/ 473 h 1298"/>
                <a:gd name="T28" fmla="*/ 1112 w 2177"/>
                <a:gd name="T29" fmla="*/ 889 h 1298"/>
                <a:gd name="T30" fmla="*/ 141 w 2177"/>
                <a:gd name="T31" fmla="*/ 469 h 1298"/>
                <a:gd name="T32" fmla="*/ 46 w 2177"/>
                <a:gd name="T33" fmla="*/ 509 h 1298"/>
                <a:gd name="T34" fmla="*/ 0 w 2177"/>
                <a:gd name="T35" fmla="*/ 636 h 1298"/>
                <a:gd name="T36" fmla="*/ 55 w 2177"/>
                <a:gd name="T37" fmla="*/ 779 h 1298"/>
                <a:gd name="T38" fmla="*/ 1139 w 2177"/>
                <a:gd name="T39" fmla="*/ 1288 h 1298"/>
                <a:gd name="T40" fmla="*/ 1378 w 2177"/>
                <a:gd name="T41" fmla="*/ 1256 h 1298"/>
                <a:gd name="T42" fmla="*/ 1570 w 2177"/>
                <a:gd name="T43" fmla="*/ 1298 h 1298"/>
                <a:gd name="T44" fmla="*/ 1587 w 2177"/>
                <a:gd name="T45" fmla="*/ 1260 h 1298"/>
                <a:gd name="T46" fmla="*/ 1587 w 2177"/>
                <a:gd name="T47" fmla="*/ 1260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4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7 h 258"/>
                <a:gd name="T2" fmla="*/ 120 w 143"/>
                <a:gd name="T3" fmla="*/ 0 h 258"/>
                <a:gd name="T4" fmla="*/ 143 w 143"/>
                <a:gd name="T5" fmla="*/ 233 h 258"/>
                <a:gd name="T6" fmla="*/ 8 w 143"/>
                <a:gd name="T7" fmla="*/ 258 h 258"/>
                <a:gd name="T8" fmla="*/ 0 w 143"/>
                <a:gd name="T9" fmla="*/ 7 h 258"/>
                <a:gd name="T10" fmla="*/ 0 w 143"/>
                <a:gd name="T11" fmla="*/ 7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5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6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7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28 h 241"/>
                <a:gd name="T2" fmla="*/ 160 w 272"/>
                <a:gd name="T3" fmla="*/ 0 h 241"/>
                <a:gd name="T4" fmla="*/ 251 w 272"/>
                <a:gd name="T5" fmla="*/ 36 h 241"/>
                <a:gd name="T6" fmla="*/ 272 w 272"/>
                <a:gd name="T7" fmla="*/ 139 h 241"/>
                <a:gd name="T8" fmla="*/ 164 w 272"/>
                <a:gd name="T9" fmla="*/ 146 h 241"/>
                <a:gd name="T10" fmla="*/ 32 w 272"/>
                <a:gd name="T11" fmla="*/ 241 h 241"/>
                <a:gd name="T12" fmla="*/ 0 w 272"/>
                <a:gd name="T13" fmla="*/ 28 h 241"/>
                <a:gd name="T14" fmla="*/ 0 w 272"/>
                <a:gd name="T15" fmla="*/ 28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8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152 w 152"/>
                <a:gd name="T1" fmla="*/ 4 h 224"/>
                <a:gd name="T2" fmla="*/ 152 w 152"/>
                <a:gd name="T3" fmla="*/ 224 h 224"/>
                <a:gd name="T4" fmla="*/ 0 w 152"/>
                <a:gd name="T5" fmla="*/ 8 h 224"/>
                <a:gd name="T6" fmla="*/ 72 w 152"/>
                <a:gd name="T7" fmla="*/ 0 h 224"/>
                <a:gd name="T8" fmla="*/ 152 w 152"/>
                <a:gd name="T9" fmla="*/ 4 h 224"/>
                <a:gd name="T10" fmla="*/ 152 w 152"/>
                <a:gd name="T11" fmla="*/ 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9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80 h 764"/>
                <a:gd name="T2" fmla="*/ 87 w 386"/>
                <a:gd name="T3" fmla="*/ 0 h 764"/>
                <a:gd name="T4" fmla="*/ 232 w 386"/>
                <a:gd name="T5" fmla="*/ 6 h 764"/>
                <a:gd name="T6" fmla="*/ 386 w 386"/>
                <a:gd name="T7" fmla="*/ 764 h 764"/>
                <a:gd name="T8" fmla="*/ 279 w 386"/>
                <a:gd name="T9" fmla="*/ 720 h 764"/>
                <a:gd name="T10" fmla="*/ 152 w 386"/>
                <a:gd name="T11" fmla="*/ 677 h 764"/>
                <a:gd name="T12" fmla="*/ 0 w 386"/>
                <a:gd name="T13" fmla="*/ 80 h 764"/>
                <a:gd name="T14" fmla="*/ 0 w 386"/>
                <a:gd name="T15" fmla="*/ 80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0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692 w 728"/>
                <a:gd name="T1" fmla="*/ 0 h 348"/>
                <a:gd name="T2" fmla="*/ 0 w 728"/>
                <a:gd name="T3" fmla="*/ 106 h 348"/>
                <a:gd name="T4" fmla="*/ 28 w 728"/>
                <a:gd name="T5" fmla="*/ 348 h 348"/>
                <a:gd name="T6" fmla="*/ 715 w 728"/>
                <a:gd name="T7" fmla="*/ 237 h 348"/>
                <a:gd name="T8" fmla="*/ 728 w 728"/>
                <a:gd name="T9" fmla="*/ 43 h 348"/>
                <a:gd name="T10" fmla="*/ 692 w 728"/>
                <a:gd name="T11" fmla="*/ 0 h 348"/>
                <a:gd name="T12" fmla="*/ 692 w 728"/>
                <a:gd name="T13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1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272 w 312"/>
                <a:gd name="T1" fmla="*/ 0 h 135"/>
                <a:gd name="T2" fmla="*/ 0 w 312"/>
                <a:gd name="T3" fmla="*/ 78 h 135"/>
                <a:gd name="T4" fmla="*/ 312 w 312"/>
                <a:gd name="T5" fmla="*/ 135 h 135"/>
                <a:gd name="T6" fmla="*/ 272 w 312"/>
                <a:gd name="T7" fmla="*/ 0 h 135"/>
                <a:gd name="T8" fmla="*/ 272 w 31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0132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90133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90134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107 h 175"/>
                    <a:gd name="T2" fmla="*/ 114 w 313"/>
                    <a:gd name="T3" fmla="*/ 10 h 175"/>
                    <a:gd name="T4" fmla="*/ 213 w 313"/>
                    <a:gd name="T5" fmla="*/ 0 h 175"/>
                    <a:gd name="T6" fmla="*/ 292 w 313"/>
                    <a:gd name="T7" fmla="*/ 27 h 175"/>
                    <a:gd name="T8" fmla="*/ 313 w 313"/>
                    <a:gd name="T9" fmla="*/ 91 h 175"/>
                    <a:gd name="T10" fmla="*/ 167 w 313"/>
                    <a:gd name="T11" fmla="*/ 67 h 175"/>
                    <a:gd name="T12" fmla="*/ 74 w 313"/>
                    <a:gd name="T13" fmla="*/ 101 h 175"/>
                    <a:gd name="T14" fmla="*/ 13 w 313"/>
                    <a:gd name="T15" fmla="*/ 175 h 175"/>
                    <a:gd name="T16" fmla="*/ 0 w 313"/>
                    <a:gd name="T17" fmla="*/ 107 h 175"/>
                    <a:gd name="T18" fmla="*/ 0 w 313"/>
                    <a:gd name="T19" fmla="*/ 107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35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40 h 266"/>
                    <a:gd name="T2" fmla="*/ 160 w 230"/>
                    <a:gd name="T3" fmla="*/ 266 h 266"/>
                    <a:gd name="T4" fmla="*/ 230 w 230"/>
                    <a:gd name="T5" fmla="*/ 251 h 266"/>
                    <a:gd name="T6" fmla="*/ 223 w 230"/>
                    <a:gd name="T7" fmla="*/ 17 h 266"/>
                    <a:gd name="T8" fmla="*/ 166 w 230"/>
                    <a:gd name="T9" fmla="*/ 0 h 266"/>
                    <a:gd name="T10" fmla="*/ 179 w 230"/>
                    <a:gd name="T11" fmla="*/ 197 h 266"/>
                    <a:gd name="T12" fmla="*/ 71 w 230"/>
                    <a:gd name="T13" fmla="*/ 4 h 266"/>
                    <a:gd name="T14" fmla="*/ 0 w 230"/>
                    <a:gd name="T15" fmla="*/ 40 h 266"/>
                    <a:gd name="T16" fmla="*/ 0 w 230"/>
                    <a:gd name="T17" fmla="*/ 40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36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9 h 234"/>
                    <a:gd name="T2" fmla="*/ 36 w 87"/>
                    <a:gd name="T3" fmla="*/ 93 h 234"/>
                    <a:gd name="T4" fmla="*/ 44 w 87"/>
                    <a:gd name="T5" fmla="*/ 154 h 234"/>
                    <a:gd name="T6" fmla="*/ 27 w 87"/>
                    <a:gd name="T7" fmla="*/ 234 h 234"/>
                    <a:gd name="T8" fmla="*/ 80 w 87"/>
                    <a:gd name="T9" fmla="*/ 220 h 234"/>
                    <a:gd name="T10" fmla="*/ 87 w 87"/>
                    <a:gd name="T11" fmla="*/ 116 h 234"/>
                    <a:gd name="T12" fmla="*/ 46 w 87"/>
                    <a:gd name="T13" fmla="*/ 0 h 234"/>
                    <a:gd name="T14" fmla="*/ 0 w 87"/>
                    <a:gd name="T15" fmla="*/ 19 h 234"/>
                    <a:gd name="T16" fmla="*/ 0 w 87"/>
                    <a:gd name="T17" fmla="*/ 19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0137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38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39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24 w 213"/>
                  <a:gd name="T1" fmla="*/ 0 h 478"/>
                  <a:gd name="T2" fmla="*/ 91 w 213"/>
                  <a:gd name="T3" fmla="*/ 25 h 478"/>
                  <a:gd name="T4" fmla="*/ 80 w 213"/>
                  <a:gd name="T5" fmla="*/ 192 h 478"/>
                  <a:gd name="T6" fmla="*/ 106 w 213"/>
                  <a:gd name="T7" fmla="*/ 327 h 478"/>
                  <a:gd name="T8" fmla="*/ 213 w 213"/>
                  <a:gd name="T9" fmla="*/ 451 h 478"/>
                  <a:gd name="T10" fmla="*/ 97 w 213"/>
                  <a:gd name="T11" fmla="*/ 478 h 478"/>
                  <a:gd name="T12" fmla="*/ 30 w 213"/>
                  <a:gd name="T13" fmla="*/ 344 h 478"/>
                  <a:gd name="T14" fmla="*/ 0 w 213"/>
                  <a:gd name="T15" fmla="*/ 57 h 478"/>
                  <a:gd name="T16" fmla="*/ 24 w 213"/>
                  <a:gd name="T17" fmla="*/ 0 h 478"/>
                  <a:gd name="T18" fmla="*/ 24 w 213"/>
                  <a:gd name="T19" fmla="*/ 0 h 4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0140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90141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110 w 150"/>
                    <a:gd name="T1" fmla="*/ 0 h 173"/>
                    <a:gd name="T2" fmla="*/ 40 w 150"/>
                    <a:gd name="T3" fmla="*/ 66 h 173"/>
                    <a:gd name="T4" fmla="*/ 0 w 150"/>
                    <a:gd name="T5" fmla="*/ 173 h 173"/>
                    <a:gd name="T6" fmla="*/ 80 w 150"/>
                    <a:gd name="T7" fmla="*/ 160 h 173"/>
                    <a:gd name="T8" fmla="*/ 103 w 150"/>
                    <a:gd name="T9" fmla="*/ 84 h 173"/>
                    <a:gd name="T10" fmla="*/ 150 w 150"/>
                    <a:gd name="T11" fmla="*/ 27 h 173"/>
                    <a:gd name="T12" fmla="*/ 110 w 150"/>
                    <a:gd name="T13" fmla="*/ 0 h 173"/>
                    <a:gd name="T14" fmla="*/ 110 w 150"/>
                    <a:gd name="T15" fmla="*/ 0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42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156 w 1684"/>
                    <a:gd name="T1" fmla="*/ 0 h 880"/>
                    <a:gd name="T2" fmla="*/ 63 w 1684"/>
                    <a:gd name="T3" fmla="*/ 52 h 880"/>
                    <a:gd name="T4" fmla="*/ 0 w 1684"/>
                    <a:gd name="T5" fmla="*/ 208 h 880"/>
                    <a:gd name="T6" fmla="*/ 67 w 1684"/>
                    <a:gd name="T7" fmla="*/ 358 h 880"/>
                    <a:gd name="T8" fmla="*/ 1182 w 1684"/>
                    <a:gd name="T9" fmla="*/ 867 h 880"/>
                    <a:gd name="T10" fmla="*/ 1422 w 1684"/>
                    <a:gd name="T11" fmla="*/ 835 h 880"/>
                    <a:gd name="T12" fmla="*/ 1616 w 1684"/>
                    <a:gd name="T13" fmla="*/ 880 h 880"/>
                    <a:gd name="T14" fmla="*/ 1684 w 1684"/>
                    <a:gd name="T15" fmla="*/ 808 h 880"/>
                    <a:gd name="T16" fmla="*/ 1502 w 1684"/>
                    <a:gd name="T17" fmla="*/ 664 h 880"/>
                    <a:gd name="T18" fmla="*/ 1428 w 1684"/>
                    <a:gd name="T19" fmla="*/ 512 h 880"/>
                    <a:gd name="T20" fmla="*/ 1369 w 1684"/>
                    <a:gd name="T21" fmla="*/ 527 h 880"/>
                    <a:gd name="T22" fmla="*/ 1439 w 1684"/>
                    <a:gd name="T23" fmla="*/ 664 h 880"/>
                    <a:gd name="T24" fmla="*/ 1578 w 1684"/>
                    <a:gd name="T25" fmla="*/ 810 h 880"/>
                    <a:gd name="T26" fmla="*/ 1413 w 1684"/>
                    <a:gd name="T27" fmla="*/ 787 h 880"/>
                    <a:gd name="T28" fmla="*/ 1219 w 1684"/>
                    <a:gd name="T29" fmla="*/ 814 h 880"/>
                    <a:gd name="T30" fmla="*/ 1255 w 1684"/>
                    <a:gd name="T31" fmla="*/ 650 h 880"/>
                    <a:gd name="T32" fmla="*/ 1338 w 1684"/>
                    <a:gd name="T33" fmla="*/ 538 h 880"/>
                    <a:gd name="T34" fmla="*/ 1241 w 1684"/>
                    <a:gd name="T35" fmla="*/ 552 h 880"/>
                    <a:gd name="T36" fmla="*/ 1165 w 1684"/>
                    <a:gd name="T37" fmla="*/ 658 h 880"/>
                    <a:gd name="T38" fmla="*/ 1139 w 1684"/>
                    <a:gd name="T39" fmla="*/ 791 h 880"/>
                    <a:gd name="T40" fmla="*/ 107 w 1684"/>
                    <a:gd name="T41" fmla="*/ 310 h 880"/>
                    <a:gd name="T42" fmla="*/ 80 w 1684"/>
                    <a:gd name="T43" fmla="*/ 215 h 880"/>
                    <a:gd name="T44" fmla="*/ 103 w 1684"/>
                    <a:gd name="T45" fmla="*/ 95 h 880"/>
                    <a:gd name="T46" fmla="*/ 217 w 1684"/>
                    <a:gd name="T47" fmla="*/ 0 h 880"/>
                    <a:gd name="T48" fmla="*/ 156 w 1684"/>
                    <a:gd name="T49" fmla="*/ 0 h 880"/>
                    <a:gd name="T50" fmla="*/ 156 w 1684"/>
                    <a:gd name="T51" fmla="*/ 0 h 8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43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116 w 160"/>
                    <a:gd name="T1" fmla="*/ 0 h 335"/>
                    <a:gd name="T2" fmla="*/ 19 w 160"/>
                    <a:gd name="T3" fmla="*/ 106 h 335"/>
                    <a:gd name="T4" fmla="*/ 0 w 160"/>
                    <a:gd name="T5" fmla="*/ 230 h 335"/>
                    <a:gd name="T6" fmla="*/ 33 w 160"/>
                    <a:gd name="T7" fmla="*/ 314 h 335"/>
                    <a:gd name="T8" fmla="*/ 94 w 160"/>
                    <a:gd name="T9" fmla="*/ 335 h 335"/>
                    <a:gd name="T10" fmla="*/ 76 w 160"/>
                    <a:gd name="T11" fmla="*/ 154 h 335"/>
                    <a:gd name="T12" fmla="*/ 160 w 160"/>
                    <a:gd name="T13" fmla="*/ 17 h 335"/>
                    <a:gd name="T14" fmla="*/ 116 w 160"/>
                    <a:gd name="T15" fmla="*/ 0 h 335"/>
                    <a:gd name="T16" fmla="*/ 116 w 160"/>
                    <a:gd name="T17" fmla="*/ 0 h 3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44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218 w 642"/>
                    <a:gd name="T1" fmla="*/ 896 h 1188"/>
                    <a:gd name="T2" fmla="*/ 0 w 642"/>
                    <a:gd name="T3" fmla="*/ 124 h 1188"/>
                    <a:gd name="T4" fmla="*/ 81 w 642"/>
                    <a:gd name="T5" fmla="*/ 38 h 1188"/>
                    <a:gd name="T6" fmla="*/ 258 w 642"/>
                    <a:gd name="T7" fmla="*/ 0 h 1188"/>
                    <a:gd name="T8" fmla="*/ 399 w 642"/>
                    <a:gd name="T9" fmla="*/ 57 h 1188"/>
                    <a:gd name="T10" fmla="*/ 642 w 642"/>
                    <a:gd name="T11" fmla="*/ 1188 h 1188"/>
                    <a:gd name="T12" fmla="*/ 555 w 642"/>
                    <a:gd name="T13" fmla="*/ 1091 h 1188"/>
                    <a:gd name="T14" fmla="*/ 355 w 642"/>
                    <a:gd name="T15" fmla="*/ 97 h 1188"/>
                    <a:gd name="T16" fmla="*/ 226 w 642"/>
                    <a:gd name="T17" fmla="*/ 61 h 1188"/>
                    <a:gd name="T18" fmla="*/ 119 w 642"/>
                    <a:gd name="T19" fmla="*/ 74 h 1188"/>
                    <a:gd name="T20" fmla="*/ 76 w 642"/>
                    <a:gd name="T21" fmla="*/ 141 h 1188"/>
                    <a:gd name="T22" fmla="*/ 306 w 642"/>
                    <a:gd name="T23" fmla="*/ 924 h 1188"/>
                    <a:gd name="T24" fmla="*/ 218 w 642"/>
                    <a:gd name="T25" fmla="*/ 896 h 1188"/>
                    <a:gd name="T26" fmla="*/ 218 w 642"/>
                    <a:gd name="T27" fmla="*/ 896 h 1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45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27 h 504"/>
                    <a:gd name="T2" fmla="*/ 76 w 192"/>
                    <a:gd name="T3" fmla="*/ 194 h 504"/>
                    <a:gd name="T4" fmla="*/ 113 w 192"/>
                    <a:gd name="T5" fmla="*/ 318 h 504"/>
                    <a:gd name="T6" fmla="*/ 116 w 192"/>
                    <a:gd name="T7" fmla="*/ 504 h 504"/>
                    <a:gd name="T8" fmla="*/ 192 w 192"/>
                    <a:gd name="T9" fmla="*/ 504 h 504"/>
                    <a:gd name="T10" fmla="*/ 187 w 192"/>
                    <a:gd name="T11" fmla="*/ 360 h 504"/>
                    <a:gd name="T12" fmla="*/ 162 w 192"/>
                    <a:gd name="T13" fmla="*/ 208 h 504"/>
                    <a:gd name="T14" fmla="*/ 99 w 192"/>
                    <a:gd name="T15" fmla="*/ 59 h 504"/>
                    <a:gd name="T16" fmla="*/ 63 w 192"/>
                    <a:gd name="T17" fmla="*/ 0 h 504"/>
                    <a:gd name="T18" fmla="*/ 0 w 192"/>
                    <a:gd name="T19" fmla="*/ 27 h 504"/>
                    <a:gd name="T20" fmla="*/ 0 w 192"/>
                    <a:gd name="T21" fmla="*/ 27 h 5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46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297 w 390"/>
                    <a:gd name="T1" fmla="*/ 0 h 269"/>
                    <a:gd name="T2" fmla="*/ 257 w 390"/>
                    <a:gd name="T3" fmla="*/ 17 h 269"/>
                    <a:gd name="T4" fmla="*/ 253 w 390"/>
                    <a:gd name="T5" fmla="*/ 66 h 269"/>
                    <a:gd name="T6" fmla="*/ 0 w 390"/>
                    <a:gd name="T7" fmla="*/ 169 h 269"/>
                    <a:gd name="T8" fmla="*/ 0 w 390"/>
                    <a:gd name="T9" fmla="*/ 222 h 269"/>
                    <a:gd name="T10" fmla="*/ 284 w 390"/>
                    <a:gd name="T11" fmla="*/ 226 h 269"/>
                    <a:gd name="T12" fmla="*/ 320 w 390"/>
                    <a:gd name="T13" fmla="*/ 269 h 269"/>
                    <a:gd name="T14" fmla="*/ 390 w 390"/>
                    <a:gd name="T15" fmla="*/ 266 h 269"/>
                    <a:gd name="T16" fmla="*/ 383 w 390"/>
                    <a:gd name="T17" fmla="*/ 190 h 269"/>
                    <a:gd name="T18" fmla="*/ 116 w 390"/>
                    <a:gd name="T19" fmla="*/ 176 h 269"/>
                    <a:gd name="T20" fmla="*/ 333 w 390"/>
                    <a:gd name="T21" fmla="*/ 89 h 269"/>
                    <a:gd name="T22" fmla="*/ 297 w 390"/>
                    <a:gd name="T23" fmla="*/ 0 h 269"/>
                    <a:gd name="T24" fmla="*/ 297 w 390"/>
                    <a:gd name="T25" fmla="*/ 0 h 2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47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131 h 424"/>
                    <a:gd name="T2" fmla="*/ 863 w 941"/>
                    <a:gd name="T3" fmla="*/ 0 h 424"/>
                    <a:gd name="T4" fmla="*/ 926 w 941"/>
                    <a:gd name="T5" fmla="*/ 78 h 424"/>
                    <a:gd name="T6" fmla="*/ 941 w 941"/>
                    <a:gd name="T7" fmla="*/ 181 h 424"/>
                    <a:gd name="T8" fmla="*/ 903 w 941"/>
                    <a:gd name="T9" fmla="*/ 282 h 424"/>
                    <a:gd name="T10" fmla="*/ 57 w 941"/>
                    <a:gd name="T11" fmla="*/ 424 h 424"/>
                    <a:gd name="T12" fmla="*/ 53 w 941"/>
                    <a:gd name="T13" fmla="*/ 384 h 424"/>
                    <a:gd name="T14" fmla="*/ 863 w 941"/>
                    <a:gd name="T15" fmla="*/ 242 h 424"/>
                    <a:gd name="T16" fmla="*/ 893 w 941"/>
                    <a:gd name="T17" fmla="*/ 145 h 424"/>
                    <a:gd name="T18" fmla="*/ 840 w 941"/>
                    <a:gd name="T19" fmla="*/ 57 h 424"/>
                    <a:gd name="T20" fmla="*/ 0 w 941"/>
                    <a:gd name="T21" fmla="*/ 185 h 424"/>
                    <a:gd name="T22" fmla="*/ 0 w 941"/>
                    <a:gd name="T23" fmla="*/ 131 h 424"/>
                    <a:gd name="T24" fmla="*/ 0 w 941"/>
                    <a:gd name="T25" fmla="*/ 131 h 4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48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126 h 173"/>
                    <a:gd name="T2" fmla="*/ 66 w 488"/>
                    <a:gd name="T3" fmla="*/ 173 h 173"/>
                    <a:gd name="T4" fmla="*/ 222 w 488"/>
                    <a:gd name="T5" fmla="*/ 166 h 173"/>
                    <a:gd name="T6" fmla="*/ 418 w 488"/>
                    <a:gd name="T7" fmla="*/ 116 h 173"/>
                    <a:gd name="T8" fmla="*/ 488 w 488"/>
                    <a:gd name="T9" fmla="*/ 42 h 173"/>
                    <a:gd name="T10" fmla="*/ 443 w 488"/>
                    <a:gd name="T11" fmla="*/ 2 h 173"/>
                    <a:gd name="T12" fmla="*/ 253 w 488"/>
                    <a:gd name="T13" fmla="*/ 0 h 173"/>
                    <a:gd name="T14" fmla="*/ 110 w 488"/>
                    <a:gd name="T15" fmla="*/ 12 h 173"/>
                    <a:gd name="T16" fmla="*/ 15 w 488"/>
                    <a:gd name="T17" fmla="*/ 76 h 173"/>
                    <a:gd name="T18" fmla="*/ 112 w 488"/>
                    <a:gd name="T19" fmla="*/ 95 h 173"/>
                    <a:gd name="T20" fmla="*/ 275 w 488"/>
                    <a:gd name="T21" fmla="*/ 53 h 173"/>
                    <a:gd name="T22" fmla="*/ 416 w 488"/>
                    <a:gd name="T23" fmla="*/ 53 h 173"/>
                    <a:gd name="T24" fmla="*/ 268 w 488"/>
                    <a:gd name="T25" fmla="*/ 110 h 173"/>
                    <a:gd name="T26" fmla="*/ 142 w 488"/>
                    <a:gd name="T27" fmla="*/ 126 h 173"/>
                    <a:gd name="T28" fmla="*/ 0 w 488"/>
                    <a:gd name="T29" fmla="*/ 126 h 173"/>
                    <a:gd name="T30" fmla="*/ 0 w 488"/>
                    <a:gd name="T31" fmla="*/ 126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0149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9015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5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152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90153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90154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123 w 245"/>
                  <a:gd name="T1" fmla="*/ 9 h 806"/>
                  <a:gd name="T2" fmla="*/ 131 w 245"/>
                  <a:gd name="T3" fmla="*/ 342 h 806"/>
                  <a:gd name="T4" fmla="*/ 0 w 245"/>
                  <a:gd name="T5" fmla="*/ 806 h 806"/>
                  <a:gd name="T6" fmla="*/ 79 w 245"/>
                  <a:gd name="T7" fmla="*/ 789 h 806"/>
                  <a:gd name="T8" fmla="*/ 218 w 245"/>
                  <a:gd name="T9" fmla="*/ 376 h 806"/>
                  <a:gd name="T10" fmla="*/ 245 w 245"/>
                  <a:gd name="T11" fmla="*/ 0 h 806"/>
                  <a:gd name="T12" fmla="*/ 123 w 245"/>
                  <a:gd name="T13" fmla="*/ 9 h 806"/>
                  <a:gd name="T14" fmla="*/ 123 w 245"/>
                  <a:gd name="T15" fmla="*/ 9 h 8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0155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90156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298 w 604"/>
                    <a:gd name="T3" fmla="*/ 184 h 349"/>
                    <a:gd name="T4" fmla="*/ 500 w 604"/>
                    <a:gd name="T5" fmla="*/ 349 h 349"/>
                    <a:gd name="T6" fmla="*/ 604 w 604"/>
                    <a:gd name="T7" fmla="*/ 140 h 349"/>
                    <a:gd name="T8" fmla="*/ 359 w 604"/>
                    <a:gd name="T9" fmla="*/ 9 h 349"/>
                    <a:gd name="T10" fmla="*/ 464 w 604"/>
                    <a:gd name="T11" fmla="*/ 184 h 349"/>
                    <a:gd name="T12" fmla="*/ 131 w 604"/>
                    <a:gd name="T13" fmla="*/ 17 h 349"/>
                    <a:gd name="T14" fmla="*/ 0 w 604"/>
                    <a:gd name="T15" fmla="*/ 0 h 349"/>
                    <a:gd name="T16" fmla="*/ 0 w 604"/>
                    <a:gd name="T17" fmla="*/ 0 h 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57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741 w 1064"/>
                    <a:gd name="T1" fmla="*/ 129 h 1230"/>
                    <a:gd name="T2" fmla="*/ 485 w 1064"/>
                    <a:gd name="T3" fmla="*/ 352 h 1230"/>
                    <a:gd name="T4" fmla="*/ 163 w 1064"/>
                    <a:gd name="T5" fmla="*/ 762 h 1230"/>
                    <a:gd name="T6" fmla="*/ 0 w 1064"/>
                    <a:gd name="T7" fmla="*/ 1101 h 1230"/>
                    <a:gd name="T8" fmla="*/ 59 w 1064"/>
                    <a:gd name="T9" fmla="*/ 1230 h 1230"/>
                    <a:gd name="T10" fmla="*/ 262 w 1064"/>
                    <a:gd name="T11" fmla="*/ 1201 h 1230"/>
                    <a:gd name="T12" fmla="*/ 578 w 1064"/>
                    <a:gd name="T13" fmla="*/ 914 h 1230"/>
                    <a:gd name="T14" fmla="*/ 876 w 1064"/>
                    <a:gd name="T15" fmla="*/ 534 h 1230"/>
                    <a:gd name="T16" fmla="*/ 1034 w 1064"/>
                    <a:gd name="T17" fmla="*/ 270 h 1230"/>
                    <a:gd name="T18" fmla="*/ 1064 w 1064"/>
                    <a:gd name="T19" fmla="*/ 84 h 1230"/>
                    <a:gd name="T20" fmla="*/ 977 w 1064"/>
                    <a:gd name="T21" fmla="*/ 0 h 1230"/>
                    <a:gd name="T22" fmla="*/ 836 w 1064"/>
                    <a:gd name="T23" fmla="*/ 65 h 1230"/>
                    <a:gd name="T24" fmla="*/ 969 w 1064"/>
                    <a:gd name="T25" fmla="*/ 107 h 1230"/>
                    <a:gd name="T26" fmla="*/ 876 w 1064"/>
                    <a:gd name="T27" fmla="*/ 352 h 1230"/>
                    <a:gd name="T28" fmla="*/ 690 w 1064"/>
                    <a:gd name="T29" fmla="*/ 656 h 1230"/>
                    <a:gd name="T30" fmla="*/ 350 w 1064"/>
                    <a:gd name="T31" fmla="*/ 1008 h 1230"/>
                    <a:gd name="T32" fmla="*/ 116 w 1064"/>
                    <a:gd name="T33" fmla="*/ 1114 h 1230"/>
                    <a:gd name="T34" fmla="*/ 135 w 1064"/>
                    <a:gd name="T35" fmla="*/ 943 h 1230"/>
                    <a:gd name="T36" fmla="*/ 437 w 1064"/>
                    <a:gd name="T37" fmla="*/ 504 h 1230"/>
                    <a:gd name="T38" fmla="*/ 831 w 1064"/>
                    <a:gd name="T39" fmla="*/ 118 h 1230"/>
                    <a:gd name="T40" fmla="*/ 741 w 1064"/>
                    <a:gd name="T41" fmla="*/ 129 h 1230"/>
                    <a:gd name="T42" fmla="*/ 741 w 1064"/>
                    <a:gd name="T43" fmla="*/ 129 h 1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58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941 w 2002"/>
                    <a:gd name="T1" fmla="*/ 0 h 2521"/>
                    <a:gd name="T2" fmla="*/ 0 w 2002"/>
                    <a:gd name="T3" fmla="*/ 2521 h 2521"/>
                    <a:gd name="T4" fmla="*/ 192 w 2002"/>
                    <a:gd name="T5" fmla="*/ 2450 h 2521"/>
                    <a:gd name="T6" fmla="*/ 2002 w 2002"/>
                    <a:gd name="T7" fmla="*/ 61 h 2521"/>
                    <a:gd name="T8" fmla="*/ 1941 w 2002"/>
                    <a:gd name="T9" fmla="*/ 0 h 2521"/>
                    <a:gd name="T10" fmla="*/ 1941 w 2002"/>
                    <a:gd name="T11" fmla="*/ 0 h 25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59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95 w 3007"/>
                    <a:gd name="T1" fmla="*/ 2844 h 3771"/>
                    <a:gd name="T2" fmla="*/ 394 w 3007"/>
                    <a:gd name="T3" fmla="*/ 2834 h 3771"/>
                    <a:gd name="T4" fmla="*/ 821 w 3007"/>
                    <a:gd name="T5" fmla="*/ 3009 h 3771"/>
                    <a:gd name="T6" fmla="*/ 681 w 3007"/>
                    <a:gd name="T7" fmla="*/ 2817 h 3771"/>
                    <a:gd name="T8" fmla="*/ 367 w 3007"/>
                    <a:gd name="T9" fmla="*/ 2703 h 3771"/>
                    <a:gd name="T10" fmla="*/ 637 w 3007"/>
                    <a:gd name="T11" fmla="*/ 2720 h 3771"/>
                    <a:gd name="T12" fmla="*/ 979 w 3007"/>
                    <a:gd name="T13" fmla="*/ 2870 h 3771"/>
                    <a:gd name="T14" fmla="*/ 2859 w 3007"/>
                    <a:gd name="T15" fmla="*/ 420 h 3771"/>
                    <a:gd name="T16" fmla="*/ 2578 w 3007"/>
                    <a:gd name="T17" fmla="*/ 148 h 3771"/>
                    <a:gd name="T18" fmla="*/ 2308 w 3007"/>
                    <a:gd name="T19" fmla="*/ 0 h 3771"/>
                    <a:gd name="T20" fmla="*/ 2692 w 3007"/>
                    <a:gd name="T21" fmla="*/ 78 h 3771"/>
                    <a:gd name="T22" fmla="*/ 3007 w 3007"/>
                    <a:gd name="T23" fmla="*/ 428 h 3771"/>
                    <a:gd name="T24" fmla="*/ 831 w 3007"/>
                    <a:gd name="T25" fmla="*/ 3273 h 3771"/>
                    <a:gd name="T26" fmla="*/ 481 w 3007"/>
                    <a:gd name="T27" fmla="*/ 3412 h 3771"/>
                    <a:gd name="T28" fmla="*/ 105 w 3007"/>
                    <a:gd name="T29" fmla="*/ 3771 h 3771"/>
                    <a:gd name="T30" fmla="*/ 0 w 3007"/>
                    <a:gd name="T31" fmla="*/ 3667 h 3771"/>
                    <a:gd name="T32" fmla="*/ 131 w 3007"/>
                    <a:gd name="T33" fmla="*/ 3631 h 3771"/>
                    <a:gd name="T34" fmla="*/ 376 w 3007"/>
                    <a:gd name="T35" fmla="*/ 3385 h 3771"/>
                    <a:gd name="T36" fmla="*/ 165 w 3007"/>
                    <a:gd name="T37" fmla="*/ 3273 h 3771"/>
                    <a:gd name="T38" fmla="*/ 165 w 3007"/>
                    <a:gd name="T39" fmla="*/ 3176 h 3771"/>
                    <a:gd name="T40" fmla="*/ 411 w 3007"/>
                    <a:gd name="T41" fmla="*/ 3298 h 3771"/>
                    <a:gd name="T42" fmla="*/ 411 w 3007"/>
                    <a:gd name="T43" fmla="*/ 3186 h 3771"/>
                    <a:gd name="T44" fmla="*/ 603 w 3007"/>
                    <a:gd name="T45" fmla="*/ 3220 h 3771"/>
                    <a:gd name="T46" fmla="*/ 428 w 3007"/>
                    <a:gd name="T47" fmla="*/ 3079 h 3771"/>
                    <a:gd name="T48" fmla="*/ 629 w 3007"/>
                    <a:gd name="T49" fmla="*/ 3062 h 3771"/>
                    <a:gd name="T50" fmla="*/ 95 w 3007"/>
                    <a:gd name="T51" fmla="*/ 2844 h 3771"/>
                    <a:gd name="T52" fmla="*/ 95 w 3007"/>
                    <a:gd name="T53" fmla="*/ 2844 h 37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0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80 h 342"/>
                    <a:gd name="T2" fmla="*/ 255 w 673"/>
                    <a:gd name="T3" fmla="*/ 106 h 342"/>
                    <a:gd name="T4" fmla="*/ 639 w 673"/>
                    <a:gd name="T5" fmla="*/ 342 h 342"/>
                    <a:gd name="T6" fmla="*/ 673 w 673"/>
                    <a:gd name="T7" fmla="*/ 289 h 342"/>
                    <a:gd name="T8" fmla="*/ 447 w 673"/>
                    <a:gd name="T9" fmla="*/ 114 h 342"/>
                    <a:gd name="T10" fmla="*/ 26 w 673"/>
                    <a:gd name="T11" fmla="*/ 0 h 342"/>
                    <a:gd name="T12" fmla="*/ 0 w 673"/>
                    <a:gd name="T13" fmla="*/ 80 h 342"/>
                    <a:gd name="T14" fmla="*/ 0 w 673"/>
                    <a:gd name="T15" fmla="*/ 8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1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78 h 403"/>
                    <a:gd name="T2" fmla="*/ 340 w 716"/>
                    <a:gd name="T3" fmla="*/ 148 h 403"/>
                    <a:gd name="T4" fmla="*/ 638 w 716"/>
                    <a:gd name="T5" fmla="*/ 403 h 403"/>
                    <a:gd name="T6" fmla="*/ 716 w 716"/>
                    <a:gd name="T7" fmla="*/ 296 h 403"/>
                    <a:gd name="T8" fmla="*/ 420 w 716"/>
                    <a:gd name="T9" fmla="*/ 114 h 403"/>
                    <a:gd name="T10" fmla="*/ 70 w 716"/>
                    <a:gd name="T11" fmla="*/ 0 h 403"/>
                    <a:gd name="T12" fmla="*/ 0 w 716"/>
                    <a:gd name="T13" fmla="*/ 78 h 403"/>
                    <a:gd name="T14" fmla="*/ 0 w 716"/>
                    <a:gd name="T15" fmla="*/ 78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2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78 h 411"/>
                    <a:gd name="T2" fmla="*/ 316 w 717"/>
                    <a:gd name="T3" fmla="*/ 139 h 411"/>
                    <a:gd name="T4" fmla="*/ 649 w 717"/>
                    <a:gd name="T5" fmla="*/ 411 h 411"/>
                    <a:gd name="T6" fmla="*/ 717 w 717"/>
                    <a:gd name="T7" fmla="*/ 314 h 411"/>
                    <a:gd name="T8" fmla="*/ 394 w 717"/>
                    <a:gd name="T9" fmla="*/ 87 h 411"/>
                    <a:gd name="T10" fmla="*/ 54 w 717"/>
                    <a:gd name="T11" fmla="*/ 0 h 411"/>
                    <a:gd name="T12" fmla="*/ 0 w 717"/>
                    <a:gd name="T13" fmla="*/ 78 h 411"/>
                    <a:gd name="T14" fmla="*/ 0 w 717"/>
                    <a:gd name="T15" fmla="*/ 78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3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88 h 386"/>
                    <a:gd name="T2" fmla="*/ 272 w 709"/>
                    <a:gd name="T3" fmla="*/ 131 h 386"/>
                    <a:gd name="T4" fmla="*/ 665 w 709"/>
                    <a:gd name="T5" fmla="*/ 386 h 386"/>
                    <a:gd name="T6" fmla="*/ 709 w 709"/>
                    <a:gd name="T7" fmla="*/ 308 h 386"/>
                    <a:gd name="T8" fmla="*/ 306 w 709"/>
                    <a:gd name="T9" fmla="*/ 53 h 386"/>
                    <a:gd name="T10" fmla="*/ 43 w 709"/>
                    <a:gd name="T11" fmla="*/ 0 h 386"/>
                    <a:gd name="T12" fmla="*/ 0 w 709"/>
                    <a:gd name="T13" fmla="*/ 88 h 386"/>
                    <a:gd name="T14" fmla="*/ 0 w 709"/>
                    <a:gd name="T15" fmla="*/ 88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0164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81000" y="2819400"/>
            <a:ext cx="8382000" cy="10668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3600" b="1" dirty="0" err="1" smtClean="0">
                <a:solidFill>
                  <a:srgbClr val="00B050"/>
                </a:solidFill>
                <a:effectLst/>
                <a:latin typeface="Times New Roman" pitchFamily="18" charset="0"/>
              </a:rPr>
              <a:t>Tiết</a:t>
            </a:r>
            <a:r>
              <a:rPr lang="en-US" sz="3600" b="1" dirty="0" smtClean="0">
                <a:solidFill>
                  <a:srgbClr val="00B050"/>
                </a:solidFill>
                <a:effectLst/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B050"/>
                </a:solidFill>
                <a:effectLst/>
                <a:latin typeface="Times New Roman" pitchFamily="18" charset="0"/>
              </a:rPr>
              <a:t>20: </a:t>
            </a:r>
            <a:r>
              <a:rPr lang="en-US" sz="3600" b="1" dirty="0" err="1" smtClean="0">
                <a:solidFill>
                  <a:srgbClr val="00B050"/>
                </a:solidFill>
                <a:effectLst/>
                <a:latin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B050"/>
                </a:solidFill>
                <a:effectLst/>
                <a:latin typeface="Times New Roman" pitchFamily="18" charset="0"/>
              </a:rPr>
              <a:t> 11: DẤU HIỆU CHIA HẾT </a:t>
            </a:r>
            <a:br>
              <a:rPr lang="en-US" sz="3600" b="1" dirty="0" smtClean="0">
                <a:solidFill>
                  <a:srgbClr val="00B050"/>
                </a:solidFill>
                <a:effectLst/>
                <a:latin typeface="Times New Roman" pitchFamily="18" charset="0"/>
              </a:rPr>
            </a:br>
            <a:r>
              <a:rPr lang="en-US" sz="3600" b="1" dirty="0" smtClean="0">
                <a:solidFill>
                  <a:srgbClr val="00B050"/>
                </a:solidFill>
                <a:effectLst/>
                <a:latin typeface="Times New Roman" pitchFamily="18" charset="0"/>
              </a:rPr>
              <a:t>            CHO 2 , CHO 5</a:t>
            </a:r>
            <a:endParaRPr lang="en-US" sz="3600" b="1" dirty="0">
              <a:solidFill>
                <a:srgbClr val="00B05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3213"/>
            <a:ext cx="6870700" cy="763587"/>
          </a:xfrm>
        </p:spPr>
        <p:txBody>
          <a:bodyPr/>
          <a:lstStyle/>
          <a:p>
            <a:r>
              <a:rPr lang="en-US" sz="2400" u="sng">
                <a:solidFill>
                  <a:schemeClr val="tx2"/>
                </a:solidFill>
                <a:latin typeface="Times New Roman" pitchFamily="18" charset="0"/>
              </a:rPr>
              <a:t>*Bài tập củng cố :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696200" cy="3657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 93/38 :</a:t>
            </a:r>
            <a:r>
              <a:rPr lang="en-US" sz="2400" dirty="0">
                <a:latin typeface="Times New Roman" pitchFamily="18" charset="0"/>
              </a:rPr>
              <a:t>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(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iệ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)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a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2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5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   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/  136 + 420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   b/  625 – 450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   c/  1.2.3.4.5.6 + 4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   d/ 1.2.3.4.5.6  - 35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                                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14400" y="4038600"/>
            <a:ext cx="5638800" cy="1631216"/>
            <a:chOff x="2133600" y="4800600"/>
            <a:chExt cx="5638800" cy="1631216"/>
          </a:xfrm>
        </p:grpSpPr>
        <p:sp>
          <p:nvSpPr>
            <p:cNvPr id="3" name="TextBox 2"/>
            <p:cNvSpPr txBox="1"/>
            <p:nvPr/>
          </p:nvSpPr>
          <p:spPr>
            <a:xfrm>
              <a:off x="2133600" y="4800600"/>
              <a:ext cx="563880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u="sng" dirty="0" err="1">
                  <a:solidFill>
                    <a:schemeClr val="tx2"/>
                  </a:solidFill>
                  <a:latin typeface="Times New Roman" pitchFamily="18" charset="0"/>
                </a:rPr>
                <a:t>Giải</a:t>
              </a:r>
              <a:r>
                <a:rPr lang="en-US" sz="2000" u="sng" dirty="0">
                  <a:solidFill>
                    <a:schemeClr val="tx2"/>
                  </a:solidFill>
                  <a:latin typeface="Times New Roman" pitchFamily="18" charset="0"/>
                </a:rPr>
                <a:t> :</a:t>
              </a:r>
            </a:p>
            <a:p>
              <a:pPr eaLnBrk="1" hangingPunct="1">
                <a:buFontTx/>
                <a:buNone/>
              </a:pPr>
              <a:r>
                <a:rPr lang="en-US" sz="2000" dirty="0" smtClean="0">
                  <a:latin typeface="Times New Roman" pitchFamily="18" charset="0"/>
                </a:rPr>
                <a:t>a/</a:t>
              </a:r>
              <a:endParaRPr lang="en-US" sz="2000" dirty="0">
                <a:latin typeface="Times New Roman" pitchFamily="18" charset="0"/>
              </a:endParaRPr>
            </a:p>
            <a:p>
              <a:pPr eaLnBrk="1" hangingPunct="1">
                <a:buFontTx/>
                <a:buNone/>
              </a:pPr>
              <a:r>
                <a:rPr lang="en-US" sz="2000" dirty="0" smtClean="0">
                  <a:latin typeface="Times New Roman" pitchFamily="18" charset="0"/>
                </a:rPr>
                <a:t>b/ </a:t>
              </a:r>
            </a:p>
            <a:p>
              <a:pPr eaLnBrk="1" hangingPunct="1">
                <a:buFontTx/>
                <a:buNone/>
              </a:pPr>
              <a:r>
                <a:rPr lang="en-US" sz="2000" dirty="0" smtClean="0">
                  <a:latin typeface="Times New Roman" pitchFamily="18" charset="0"/>
                </a:rPr>
                <a:t>c/ </a:t>
              </a:r>
              <a:endParaRPr lang="en-US" sz="2000" dirty="0">
                <a:latin typeface="Times New Roman" pitchFamily="18" charset="0"/>
              </a:endParaRPr>
            </a:p>
            <a:p>
              <a:pPr eaLnBrk="1" hangingPunct="1">
                <a:buFontTx/>
                <a:buNone/>
              </a:pPr>
              <a:r>
                <a:rPr lang="en-US" sz="2000" dirty="0" smtClean="0">
                  <a:latin typeface="Times New Roman" pitchFamily="18" charset="0"/>
                </a:rPr>
                <a:t>d</a:t>
              </a:r>
              <a:r>
                <a:rPr lang="en-US" sz="2000" dirty="0">
                  <a:latin typeface="Times New Roman" pitchFamily="18" charset="0"/>
                </a:rPr>
                <a:t>/ </a:t>
              </a:r>
              <a:endParaRPr lang="en-US" sz="2000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513250"/>
                </p:ext>
              </p:extLst>
            </p:nvPr>
          </p:nvGraphicFramePr>
          <p:xfrm>
            <a:off x="2438400" y="5143500"/>
            <a:ext cx="2667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69" name="Equation" r:id="rId3" imgW="2666880" imgH="342720" progId="Equation.DSMT4">
                    <p:embed/>
                  </p:oleObj>
                </mc:Choice>
                <mc:Fallback>
                  <p:oleObj name="Equation" r:id="rId3" imgW="26668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8400" y="5143500"/>
                          <a:ext cx="2667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856320"/>
                </p:ext>
              </p:extLst>
            </p:nvPr>
          </p:nvGraphicFramePr>
          <p:xfrm>
            <a:off x="2438400" y="5444758"/>
            <a:ext cx="2730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0" name="Equation" r:id="rId5" imgW="2730240" imgH="342720" progId="Equation.DSMT4">
                    <p:embed/>
                  </p:oleObj>
                </mc:Choice>
                <mc:Fallback>
                  <p:oleObj name="Equation" r:id="rId5" imgW="2730240" imgH="342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444758"/>
                          <a:ext cx="2730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821011"/>
                </p:ext>
              </p:extLst>
            </p:nvPr>
          </p:nvGraphicFramePr>
          <p:xfrm>
            <a:off x="2387600" y="5753100"/>
            <a:ext cx="3860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1" name="Equation" r:id="rId7" imgW="3860640" imgH="342720" progId="Equation.DSMT4">
                    <p:embed/>
                  </p:oleObj>
                </mc:Choice>
                <mc:Fallback>
                  <p:oleObj name="Equation" r:id="rId7" imgW="3860640" imgH="342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600" y="5753100"/>
                          <a:ext cx="3860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766461"/>
                </p:ext>
              </p:extLst>
            </p:nvPr>
          </p:nvGraphicFramePr>
          <p:xfrm>
            <a:off x="2413000" y="6057900"/>
            <a:ext cx="3835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2" name="Equation" r:id="rId9" imgW="3835080" imgH="342720" progId="Equation.DSMT4">
                    <p:embed/>
                  </p:oleObj>
                </mc:Choice>
                <mc:Fallback>
                  <p:oleObj name="Equation" r:id="rId9" imgW="3835080" imgH="342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000" y="6057900"/>
                          <a:ext cx="3835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6870700" cy="1600200"/>
          </a:xfrm>
        </p:spPr>
        <p:txBody>
          <a:bodyPr/>
          <a:lstStyle/>
          <a:p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* </a:t>
            </a:r>
            <a:r>
              <a:rPr lang="en-US" sz="2400" u="sng">
                <a:solidFill>
                  <a:schemeClr val="tx2"/>
                </a:solidFill>
                <a:latin typeface="Times New Roman" pitchFamily="18" charset="0"/>
              </a:rPr>
              <a:t>Củng cố lý thuyết :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6934200" y="2133600"/>
          <a:ext cx="1066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Equation" r:id="rId3" imgW="469696" imgH="190417" progId="Equation.3">
                  <p:embed/>
                </p:oleObj>
              </mc:Choice>
              <mc:Fallback>
                <p:oleObj name="Equation" r:id="rId3" imgW="469696" imgH="190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33600"/>
                        <a:ext cx="10668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6858000" y="28194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5" name="Equation" r:id="rId5" imgW="457200" imgH="190500" progId="Equation.3">
                  <p:embed/>
                </p:oleObj>
              </mc:Choice>
              <mc:Fallback>
                <p:oleObj name="Equation" r:id="rId5" imgW="4572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1219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228600" y="2239963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lvl="4" eaLnBrk="1" hangingPunct="1">
              <a:buFont typeface="Times New Roman" pitchFamily="18" charset="0"/>
              <a:buChar char="-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Nếu n có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ữ số tận cù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là  số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2057400" y="2819400"/>
            <a:ext cx="5018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Times New Roman" pitchFamily="18" charset="0"/>
              <a:buChar char="-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Nếu n có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ữ số tận cù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là  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 hoặc 5</a:t>
            </a:r>
            <a:r>
              <a:rPr lang="en-US" sz="2400">
                <a:latin typeface="Arial" charset="0"/>
                <a:cs typeface="Times New Roman" pitchFamily="18" charset="0"/>
              </a:rPr>
              <a:t> </a:t>
            </a:r>
            <a:endParaRPr lang="en-US" sz="24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56327" grpId="0"/>
      <p:bldP spid="563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* </a:t>
            </a:r>
            <a:r>
              <a:rPr lang="en-US" sz="2400" u="sng">
                <a:solidFill>
                  <a:schemeClr val="tx2"/>
                </a:solidFill>
                <a:latin typeface="Times New Roman" pitchFamily="18" charset="0"/>
              </a:rPr>
              <a:t>Dặn dò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 :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457200" y="2011363"/>
            <a:ext cx="723900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tabLst>
                <a:tab pos="685800" algn="l"/>
              </a:tabLst>
            </a:pPr>
            <a:r>
              <a:rPr lang="en-US" sz="2400">
                <a:latin typeface="Times New Roman" pitchFamily="18" charset="0"/>
              </a:rPr>
              <a:t>- Học lý thuyết .</a:t>
            </a:r>
          </a:p>
          <a:p>
            <a:pPr algn="ctr">
              <a:tabLst>
                <a:tab pos="685800" algn="l"/>
              </a:tabLst>
            </a:pPr>
            <a:r>
              <a:rPr lang="en-US" sz="2400">
                <a:latin typeface="Times New Roman" pitchFamily="18" charset="0"/>
              </a:rPr>
              <a:t>                                 - Bài tập : 94 , 95 , 97 / 38, 39 SGK</a:t>
            </a:r>
            <a:r>
              <a:rPr lang="en-US" sz="2000">
                <a:latin typeface="Times New Roman" pitchFamily="18" charset="0"/>
              </a:rPr>
              <a:t> .</a:t>
            </a:r>
          </a:p>
          <a:p>
            <a:pPr algn="ctr">
              <a:tabLst>
                <a:tab pos="685800" algn="l"/>
              </a:tabLst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57349" name="Picture 5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6096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339876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CẢM</a:t>
            </a:r>
            <a:r>
              <a:rPr lang="en-US" sz="72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 </a:t>
            </a:r>
            <a:r>
              <a:rPr lang="en-US" sz="7200" b="1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ƠN</a:t>
            </a:r>
            <a:r>
              <a:rPr lang="en-US" sz="72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 </a:t>
            </a:r>
            <a:r>
              <a:rPr lang="en-US" sz="7200" b="1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CÁC</a:t>
            </a:r>
            <a:r>
              <a:rPr lang="en-US" sz="72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 </a:t>
            </a:r>
            <a:r>
              <a:rPr lang="en-US" sz="7200" b="1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EM</a:t>
            </a:r>
            <a:r>
              <a:rPr lang="en-US" sz="72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 </a:t>
            </a:r>
            <a:r>
              <a:rPr lang="en-US" sz="7200" b="1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ĐÃ</a:t>
            </a:r>
            <a:r>
              <a:rPr lang="en-US" sz="72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 </a:t>
            </a:r>
            <a:r>
              <a:rPr lang="en-US" sz="7200" b="1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LẮNG</a:t>
            </a:r>
            <a:r>
              <a:rPr lang="en-US" sz="72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 </a:t>
            </a:r>
            <a:r>
              <a:rPr lang="en-US" sz="7200" b="1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50"/>
                </a:solidFill>
              </a:rPr>
              <a:t>NGHE</a:t>
            </a:r>
            <a:endParaRPr lang="en-US" sz="7200" b="1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219200" y="381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33400" y="228600"/>
            <a:ext cx="7848600" cy="553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Kiểm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tra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ũ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 :</a:t>
            </a:r>
          </a:p>
          <a:p>
            <a:pPr eaLnBrk="1" hangingPunct="1"/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400" u="sng" dirty="0" err="1" smtClean="0">
                <a:solidFill>
                  <a:srgbClr val="0000CC"/>
                </a:solidFill>
                <a:latin typeface="Times New Roman" pitchFamily="18" charset="0"/>
              </a:rPr>
              <a:t>Học</a:t>
            </a:r>
            <a:r>
              <a:rPr lang="en-US" sz="2400" u="sng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 smtClean="0">
                <a:solidFill>
                  <a:srgbClr val="0000CC"/>
                </a:solidFill>
                <a:latin typeface="Times New Roman" pitchFamily="18" charset="0"/>
              </a:rPr>
              <a:t>sinh</a:t>
            </a:r>
            <a:r>
              <a:rPr lang="en-US" sz="2400" u="sng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: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àm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phép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ộ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28 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+ 49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7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sao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</a:t>
            </a:r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       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ừ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ã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phá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iể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ê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ấ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ươ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ứ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  <a:p>
            <a:pPr eaLnBrk="1" hangingPunct="1"/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  <a:p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  <a:p>
            <a:endParaRPr lang="en-US" sz="2400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  <a:p>
            <a:endParaRPr lang="en-US" sz="2400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r>
              <a:rPr lang="en-US" sz="2400" u="sng" dirty="0" err="1" smtClean="0">
                <a:solidFill>
                  <a:srgbClr val="0000CC"/>
                </a:solidFill>
                <a:latin typeface="Times New Roman" pitchFamily="18" charset="0"/>
              </a:rPr>
              <a:t>Học</a:t>
            </a:r>
            <a:r>
              <a:rPr lang="en-US" sz="2400" u="sng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 smtClean="0">
                <a:solidFill>
                  <a:srgbClr val="0000CC"/>
                </a:solidFill>
                <a:latin typeface="Times New Roman" pitchFamily="18" charset="0"/>
              </a:rPr>
              <a:t>sinh</a:t>
            </a:r>
            <a:r>
              <a:rPr lang="en-US" sz="2400" u="sng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àm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phép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ộ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21 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+ 49 + 16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7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sao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</a:t>
            </a:r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  <a:p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       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ừ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ã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phá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iể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ê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ấ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ươ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ứ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?</a:t>
            </a:r>
          </a:p>
          <a:p>
            <a:pPr eaLnBrk="1" hangingPunct="1"/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en-US" dirty="0">
                <a:latin typeface="Times New Roman" pitchFamily="18" charset="0"/>
              </a:rPr>
              <a:t>         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14400" y="685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graphicFrame>
        <p:nvGraphicFramePr>
          <p:cNvPr id="6157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99200" y="4287838"/>
          <a:ext cx="384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287838"/>
                        <a:ext cx="3841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048000" y="2017713"/>
            <a:ext cx="396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2133600" y="2819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304800" y="3048000"/>
            <a:ext cx="8305800" cy="830997"/>
          </a:xfrm>
          <a:prstGeom prst="rect">
            <a:avLst/>
          </a:prstGeom>
          <a:ln>
            <a:solidFill>
              <a:srgbClr val="FF00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      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sz="2400" u="sng" dirty="0" err="1">
                <a:latin typeface="Times New Roman" pitchFamily="18" charset="0"/>
              </a:rPr>
              <a:t>T</a:t>
            </a:r>
            <a:r>
              <a:rPr lang="en-US" sz="2400" u="sng" dirty="0" err="1" smtClean="0">
                <a:latin typeface="Times New Roman" pitchFamily="18" charset="0"/>
              </a:rPr>
              <a:t>ính</a:t>
            </a:r>
            <a:r>
              <a:rPr lang="en-US" sz="2400" u="sng" dirty="0" smtClean="0">
                <a:latin typeface="Times New Roman" pitchFamily="18" charset="0"/>
              </a:rPr>
              <a:t> </a:t>
            </a:r>
            <a:r>
              <a:rPr lang="en-US" sz="2400" u="sng" dirty="0" err="1">
                <a:latin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</a:rPr>
              <a:t> : </a:t>
            </a:r>
            <a:r>
              <a:rPr lang="en-US" sz="2400" dirty="0" err="1" smtClean="0">
                <a:latin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ấ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cả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đề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chia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 .</a:t>
            </a:r>
          </a:p>
        </p:txBody>
      </p: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304800" y="2133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u="sng" dirty="0" err="1">
                <a:solidFill>
                  <a:schemeClr val="hlink"/>
                </a:solidFill>
                <a:latin typeface="Times New Roman" pitchFamily="18" charset="0"/>
              </a:rPr>
              <a:t>Đáp</a:t>
            </a:r>
            <a:r>
              <a:rPr lang="en-US" sz="2400" u="sng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hlink"/>
                </a:solidFill>
                <a:latin typeface="Times New Roman" pitchFamily="18" charset="0"/>
              </a:rPr>
              <a:t>án</a:t>
            </a:r>
            <a:r>
              <a:rPr lang="en-US" sz="2400" u="sng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hlink"/>
                </a:solidFill>
                <a:latin typeface="Times New Roman" pitchFamily="18" charset="0"/>
              </a:rPr>
              <a:t>câu</a:t>
            </a:r>
            <a:r>
              <a:rPr lang="en-US" sz="2400" u="sng" dirty="0">
                <a:solidFill>
                  <a:schemeClr val="hlink"/>
                </a:solidFill>
                <a:latin typeface="Times New Roman" pitchFamily="18" charset="0"/>
              </a:rPr>
              <a:t> 1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</a:rPr>
              <a:t> : </a:t>
            </a:r>
            <a:r>
              <a:rPr lang="en-US" sz="2400" dirty="0" err="1">
                <a:latin typeface="Times New Roman" pitchFamily="18" charset="0"/>
              </a:rPr>
              <a:t>Vì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14" name="Object 4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45083626"/>
              </p:ext>
            </p:extLst>
          </p:nvPr>
        </p:nvGraphicFramePr>
        <p:xfrm>
          <a:off x="2706688" y="2057400"/>
          <a:ext cx="27384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3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2057400"/>
                        <a:ext cx="2738437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2517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219200" y="381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33400" y="228600"/>
            <a:ext cx="7848600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Kiểm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tra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ũ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 :</a:t>
            </a:r>
          </a:p>
          <a:p>
            <a:pPr eaLnBrk="1" hangingPunct="1"/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400" u="sng" dirty="0" err="1" smtClean="0">
                <a:solidFill>
                  <a:srgbClr val="0000CC"/>
                </a:solidFill>
                <a:latin typeface="Times New Roman" pitchFamily="18" charset="0"/>
              </a:rPr>
              <a:t>Học</a:t>
            </a:r>
            <a:r>
              <a:rPr lang="en-US" sz="2400" u="sng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 smtClean="0">
                <a:solidFill>
                  <a:srgbClr val="0000CC"/>
                </a:solidFill>
                <a:latin typeface="Times New Roman" pitchFamily="18" charset="0"/>
              </a:rPr>
              <a:t>sinh</a:t>
            </a:r>
            <a:r>
              <a:rPr lang="en-US" sz="2400" u="sng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: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àm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phép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ộ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28 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+ 49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7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sao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</a:t>
            </a:r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       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ừ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ã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phá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iể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ê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ấ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ươ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ứ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  <a:p>
            <a:pPr eaLnBrk="1" hangingPunct="1"/>
            <a:endParaRPr lang="en-US" sz="2400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r>
              <a:rPr lang="en-US" sz="2400" u="sng" dirty="0" err="1" smtClean="0">
                <a:solidFill>
                  <a:srgbClr val="0000CC"/>
                </a:solidFill>
                <a:latin typeface="Times New Roman" pitchFamily="18" charset="0"/>
              </a:rPr>
              <a:t>Học</a:t>
            </a:r>
            <a:r>
              <a:rPr lang="en-US" sz="2400" u="sng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 smtClean="0">
                <a:solidFill>
                  <a:srgbClr val="0000CC"/>
                </a:solidFill>
                <a:latin typeface="Times New Roman" pitchFamily="18" charset="0"/>
              </a:rPr>
              <a:t>sinh</a:t>
            </a:r>
            <a:r>
              <a:rPr lang="en-US" sz="2400" u="sng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àm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phép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ộ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21 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+ 49 + 16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7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sao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</a:t>
            </a:r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  <a:p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       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ừ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ã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phá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iể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ê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ấ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ươ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ứ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?</a:t>
            </a:r>
          </a:p>
          <a:p>
            <a:pPr eaLnBrk="1" hangingPunct="1"/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/>
            <a:r>
              <a:rPr lang="en-US" dirty="0">
                <a:latin typeface="Times New Roman" pitchFamily="18" charset="0"/>
              </a:rPr>
              <a:t>         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14400" y="685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graphicFrame>
        <p:nvGraphicFramePr>
          <p:cNvPr id="6157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99200" y="4287838"/>
          <a:ext cx="384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287838"/>
                        <a:ext cx="3841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048000" y="2017713"/>
            <a:ext cx="396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2133600" y="2819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15" name="Rectangle 24"/>
          <p:cNvSpPr>
            <a:spLocks noChangeArrowheads="1"/>
          </p:cNvSpPr>
          <p:nvPr/>
        </p:nvSpPr>
        <p:spPr bwMode="auto">
          <a:xfrm>
            <a:off x="533400" y="3657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2400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u="sng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1752599" y="5251361"/>
            <a:ext cx="7010401" cy="1200329"/>
          </a:xfrm>
          <a:prstGeom prst="rect">
            <a:avLst/>
          </a:prstGeom>
          <a:ln>
            <a:solidFill>
              <a:schemeClr val="tx2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indent="457200" eaLnBrk="1" hangingPunct="1"/>
            <a:r>
              <a:rPr lang="en-US" sz="2400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u="sng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ính</a:t>
            </a:r>
            <a:r>
              <a:rPr lang="en-US" sz="2400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7" name="Group 39"/>
          <p:cNvGrpSpPr>
            <a:grpSpLocks/>
          </p:cNvGrpSpPr>
          <p:nvPr/>
        </p:nvGrpSpPr>
        <p:grpSpPr bwMode="auto">
          <a:xfrm>
            <a:off x="2863850" y="3657600"/>
            <a:ext cx="3689350" cy="1447800"/>
            <a:chOff x="1632" y="1680"/>
            <a:chExt cx="2324" cy="912"/>
          </a:xfrm>
        </p:grpSpPr>
        <p:grpSp>
          <p:nvGrpSpPr>
            <p:cNvPr id="18" name="Group 33"/>
            <p:cNvGrpSpPr>
              <a:grpSpLocks/>
            </p:cNvGrpSpPr>
            <p:nvPr/>
          </p:nvGrpSpPr>
          <p:grpSpPr bwMode="auto">
            <a:xfrm>
              <a:off x="3552" y="1920"/>
              <a:ext cx="192" cy="384"/>
              <a:chOff x="3744" y="240"/>
              <a:chExt cx="192" cy="432"/>
            </a:xfrm>
          </p:grpSpPr>
          <p:sp>
            <p:nvSpPr>
              <p:cNvPr id="27" name="Rectangle 34"/>
              <p:cNvSpPr>
                <a:spLocks noChangeArrowheads="1"/>
              </p:cNvSpPr>
              <p:nvPr/>
            </p:nvSpPr>
            <p:spPr bwMode="auto">
              <a:xfrm>
                <a:off x="3744" y="240"/>
                <a:ext cx="192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lang="en-US" sz="800" b="1">
                    <a:latin typeface="Arial" charset="0"/>
                    <a:sym typeface="Wingdings 2" pitchFamily="18" charset="2"/>
                  </a:rPr>
                  <a:t></a:t>
                </a:r>
              </a:p>
              <a:p>
                <a:pPr algn="ctr" eaLnBrk="1" hangingPunct="1"/>
                <a:r>
                  <a:rPr lang="en-US" sz="800" b="1">
                    <a:latin typeface="Arial" charset="0"/>
                    <a:sym typeface="Wingdings 2" pitchFamily="18" charset="2"/>
                  </a:rPr>
                  <a:t></a:t>
                </a:r>
              </a:p>
              <a:p>
                <a:pPr algn="ctr" eaLnBrk="1" hangingPunct="1"/>
                <a:r>
                  <a:rPr lang="en-US" sz="800" b="1">
                    <a:latin typeface="Arial" charset="0"/>
                    <a:sym typeface="Wingdings 2" pitchFamily="18" charset="2"/>
                  </a:rPr>
                  <a:t></a:t>
                </a:r>
              </a:p>
            </p:txBody>
          </p:sp>
          <p:sp>
            <p:nvSpPr>
              <p:cNvPr id="28" name="Line 35"/>
              <p:cNvSpPr>
                <a:spLocks noChangeShapeType="1"/>
              </p:cNvSpPr>
              <p:nvPr/>
            </p:nvSpPr>
            <p:spPr bwMode="auto">
              <a:xfrm flipH="1">
                <a:off x="3744" y="38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38"/>
            <p:cNvGrpSpPr>
              <a:grpSpLocks/>
            </p:cNvGrpSpPr>
            <p:nvPr/>
          </p:nvGrpSpPr>
          <p:grpSpPr bwMode="auto">
            <a:xfrm>
              <a:off x="1632" y="1680"/>
              <a:ext cx="2324" cy="912"/>
              <a:chOff x="1728" y="1680"/>
              <a:chExt cx="2324" cy="912"/>
            </a:xfrm>
          </p:grpSpPr>
          <p:sp>
            <p:nvSpPr>
              <p:cNvPr id="20" name="Rectangle 26"/>
              <p:cNvSpPr>
                <a:spLocks noChangeArrowheads="1"/>
              </p:cNvSpPr>
              <p:nvPr/>
            </p:nvSpPr>
            <p:spPr bwMode="auto">
              <a:xfrm>
                <a:off x="3840" y="196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sz="2400">
                    <a:latin typeface="Times New Roman" pitchFamily="18" charset="0"/>
                  </a:rPr>
                  <a:t>7</a:t>
                </a:r>
              </a:p>
            </p:txBody>
          </p:sp>
          <p:grpSp>
            <p:nvGrpSpPr>
              <p:cNvPr id="21" name="Group 36"/>
              <p:cNvGrpSpPr>
                <a:grpSpLocks/>
              </p:cNvGrpSpPr>
              <p:nvPr/>
            </p:nvGrpSpPr>
            <p:grpSpPr bwMode="auto">
              <a:xfrm>
                <a:off x="1728" y="1680"/>
                <a:ext cx="1874" cy="912"/>
                <a:chOff x="1823" y="1680"/>
                <a:chExt cx="1874" cy="912"/>
              </a:xfrm>
            </p:grpSpPr>
            <p:graphicFrame>
              <p:nvGraphicFramePr>
                <p:cNvPr id="23" name="Object 21"/>
                <p:cNvGraphicFramePr>
                  <a:graphicFrameLocks noChangeAspect="1"/>
                </p:cNvGraphicFramePr>
                <p:nvPr/>
              </p:nvGraphicFramePr>
              <p:xfrm>
                <a:off x="1823" y="1680"/>
                <a:ext cx="1874" cy="8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399" name="Equation" r:id="rId5" imgW="1498320" imgH="711000" progId="Equation.3">
                        <p:embed/>
                      </p:oleObj>
                    </mc:Choice>
                    <mc:Fallback>
                      <p:oleObj name="Equation" r:id="rId5" imgW="1498320" imgH="711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3" y="1680"/>
                              <a:ext cx="1874" cy="8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4" name="Group 30"/>
                <p:cNvGrpSpPr>
                  <a:grpSpLocks/>
                </p:cNvGrpSpPr>
                <p:nvPr/>
              </p:nvGrpSpPr>
              <p:grpSpPr bwMode="auto">
                <a:xfrm>
                  <a:off x="2016" y="2208"/>
                  <a:ext cx="192" cy="384"/>
                  <a:chOff x="3744" y="240"/>
                  <a:chExt cx="192" cy="432"/>
                </a:xfrm>
              </p:grpSpPr>
              <p:sp>
                <p:nvSpPr>
                  <p:cNvPr id="25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3744" y="240"/>
                    <a:ext cx="192" cy="43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1" hangingPunct="1"/>
                    <a:r>
                      <a:rPr lang="en-US" sz="800" b="1">
                        <a:latin typeface="Arial" charset="0"/>
                        <a:sym typeface="Wingdings 2" pitchFamily="18" charset="2"/>
                      </a:rPr>
                      <a:t></a:t>
                    </a:r>
                  </a:p>
                  <a:p>
                    <a:pPr algn="ctr" eaLnBrk="1" hangingPunct="1"/>
                    <a:r>
                      <a:rPr lang="en-US" sz="800" b="1">
                        <a:latin typeface="Arial" charset="0"/>
                        <a:sym typeface="Wingdings 2" pitchFamily="18" charset="2"/>
                      </a:rPr>
                      <a:t></a:t>
                    </a:r>
                  </a:p>
                  <a:p>
                    <a:pPr algn="ctr" eaLnBrk="1" hangingPunct="1"/>
                    <a:r>
                      <a:rPr lang="en-US" sz="800" b="1">
                        <a:latin typeface="Arial" charset="0"/>
                        <a:sym typeface="Wingdings 2" pitchFamily="18" charset="2"/>
                      </a:rPr>
                      <a:t></a:t>
                    </a:r>
                  </a:p>
                </p:txBody>
              </p:sp>
              <p:sp>
                <p:nvSpPr>
                  <p:cNvPr id="26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44" y="384"/>
                    <a:ext cx="19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37"/>
              <p:cNvSpPr>
                <a:spLocks noChangeArrowheads="1"/>
              </p:cNvSpPr>
              <p:nvPr/>
            </p:nvSpPr>
            <p:spPr bwMode="auto">
              <a:xfrm>
                <a:off x="2064" y="22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r>
                  <a:rPr lang="en-US" sz="2400">
                    <a:latin typeface="Times New Roman" pitchFamily="18" charset="0"/>
                  </a:rPr>
                  <a:t>7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91760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924800" cy="1295400"/>
          </a:xfrm>
          <a:ln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</a:rPr>
              <a:t>Tiết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</a:rPr>
              <a:t>20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 11: DẤU HIỆU CHIA HẾT CHO 2 , CHO 5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1. </a:t>
            </a:r>
            <a:r>
              <a:rPr lang="en-US" sz="2400" u="sng">
                <a:solidFill>
                  <a:schemeClr val="tx2"/>
                </a:solidFill>
                <a:latin typeface="Times New Roman" pitchFamily="18" charset="0"/>
              </a:rPr>
              <a:t>Nhận xét mở đầu :</a:t>
            </a:r>
          </a:p>
          <a:p>
            <a:pPr>
              <a:buFontTx/>
              <a:buNone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219200" y="2438400"/>
            <a:ext cx="75438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Ví dụ :  30 = 3.10 = 3.2.5</a:t>
            </a:r>
          </a:p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                          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838200" y="2895600"/>
            <a:ext cx="76200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Times New Roman" pitchFamily="18" charset="0"/>
              </a:rPr>
              <a:t>                       </a:t>
            </a:r>
            <a:r>
              <a:rPr lang="en-US" sz="2400">
                <a:latin typeface="Times New Roman" pitchFamily="18" charset="0"/>
              </a:rPr>
              <a:t>230 = 23.10 = 23.2.5 chia hết cho 2, cho 5 .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                 1810 =181.10 = 181.2.5 chia hết cho 2, cho 5 .</a:t>
            </a:r>
          </a:p>
          <a:p>
            <a:pPr eaLnBrk="1" hangingPunct="1"/>
            <a:r>
              <a:rPr lang="en-US">
                <a:latin typeface="Times New Roman" pitchFamily="18" charset="0"/>
              </a:rPr>
              <a:t> </a:t>
            </a:r>
            <a:endParaRPr lang="en-US" i="1">
              <a:latin typeface="Times New Roman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648200" y="2389188"/>
            <a:ext cx="285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chia hết cho 2, cho 5 .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609600" y="3733800"/>
            <a:ext cx="7924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*  </a:t>
            </a:r>
            <a:r>
              <a:rPr lang="en-US" sz="2400" u="sng">
                <a:solidFill>
                  <a:schemeClr val="tx2"/>
                </a:solidFill>
                <a:latin typeface="Times New Roman" pitchFamily="18" charset="0"/>
              </a:rPr>
              <a:t>Nhận xét</a:t>
            </a:r>
            <a:r>
              <a:rPr lang="en-US" sz="2400" u="sng">
                <a:latin typeface="Times New Roman" pitchFamily="18" charset="0"/>
              </a:rPr>
              <a:t> </a:t>
            </a:r>
            <a:r>
              <a:rPr lang="en-US" sz="2400" u="sng">
                <a:solidFill>
                  <a:schemeClr val="tx2"/>
                </a:solidFill>
                <a:latin typeface="Times New Roman" pitchFamily="18" charset="0"/>
              </a:rPr>
              <a:t>:</a:t>
            </a:r>
            <a:r>
              <a:rPr lang="en-US" sz="2400">
                <a:latin typeface="Times New Roman" pitchFamily="18" charset="0"/>
              </a:rPr>
              <a:t>  các số có chữ số tận cùng là 0 đều chia hết cho 2 và chia hết cho 5 </a:t>
            </a:r>
          </a:p>
          <a:p>
            <a:pPr eaLnBrk="1" hangingPunct="1"/>
            <a:r>
              <a:rPr lang="en-US" sz="2400" i="1">
                <a:latin typeface="Times New Roman" pitchFamily="18" charset="0"/>
              </a:rPr>
              <a:t>        </a:t>
            </a:r>
          </a:p>
        </p:txBody>
      </p:sp>
      <p:pic>
        <p:nvPicPr>
          <p:cNvPr id="12297" name="Picture 9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3800"/>
            <a:ext cx="6096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5510213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1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Nhận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xé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mở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đầ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2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Dấ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iệ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chia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ế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ho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2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buFontTx/>
              <a:buNone/>
            </a:pPr>
            <a:r>
              <a:rPr lang="en-US" sz="2000" dirty="0">
                <a:latin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: n = 43*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a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dấ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*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ở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ữ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ì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n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2 ?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             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Giải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: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          Ta </a:t>
            </a:r>
            <a:r>
              <a:rPr lang="en-US" sz="2400" dirty="0" err="1">
                <a:latin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</a:rPr>
              <a:t> : 43* = 430 + *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         </a:t>
            </a:r>
            <a:r>
              <a:rPr lang="en-US" sz="2400" dirty="0" err="1">
                <a:latin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</a:rPr>
              <a:t> 430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</a:rPr>
              <a:t> * </a:t>
            </a:r>
            <a:r>
              <a:rPr lang="en-US" sz="2400" dirty="0" err="1">
                <a:latin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: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0;2;4;6;8 (</a:t>
            </a:r>
            <a:r>
              <a:rPr lang="en-US" sz="2400" dirty="0" err="1">
                <a:latin typeface="Times New Roman" pitchFamily="18" charset="0"/>
              </a:rPr>
              <a:t>tứ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ẵn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n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2 . 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a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dấ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*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ở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ữ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ì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n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2 ?</a:t>
            </a:r>
            <a:r>
              <a:rPr lang="en-US" sz="2400" dirty="0">
                <a:latin typeface="Times New Roman" pitchFamily="18" charset="0"/>
              </a:rPr>
              <a:t> 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          </a:t>
            </a:r>
            <a:r>
              <a:rPr lang="en-US" sz="2400" dirty="0" err="1">
                <a:latin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</a:rPr>
              <a:t> 430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</a:rPr>
              <a:t> * </a:t>
            </a:r>
            <a:r>
              <a:rPr lang="en-US" sz="2400" dirty="0" err="1">
                <a:latin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: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1;3;5;7;9 (</a:t>
            </a:r>
            <a:r>
              <a:rPr lang="en-US" sz="2400" dirty="0" err="1">
                <a:latin typeface="Times New Roman" pitchFamily="18" charset="0"/>
              </a:rPr>
              <a:t>tứ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ẻ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n </a:t>
            </a:r>
            <a:r>
              <a:rPr lang="en-US" sz="2400" dirty="0" err="1">
                <a:latin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2 .      </a:t>
            </a:r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425700" y="30353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3657600" y="4343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5800" y="152400"/>
            <a:ext cx="7924800" cy="1295400"/>
          </a:xfrm>
          <a:prstGeom prst="rect">
            <a:avLst/>
          </a:prstGeom>
          <a:noFill/>
          <a:ln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800" dirty="0" err="1" smtClean="0">
                <a:solidFill>
                  <a:schemeClr val="tx2"/>
                </a:solidFill>
                <a:latin typeface="Times New Roman" pitchFamily="18" charset="0"/>
              </a:rPr>
              <a:t>Tiết</a:t>
            </a: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</a:rPr>
              <a:t>20</a:t>
            </a: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800" dirty="0" smtClean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800" dirty="0" err="1" smtClean="0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</a:rPr>
              <a:t> 11: DẤU HIỆU CHIA HẾT CHO 2 , CHO 5</a:t>
            </a:r>
            <a:endParaRPr lang="en-US" sz="2800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133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153400" cy="1295400"/>
          </a:xfrm>
          <a:ln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3100" dirty="0" err="1">
                <a:solidFill>
                  <a:schemeClr val="tx2"/>
                </a:solidFill>
                <a:latin typeface="Times New Roman" pitchFamily="18" charset="0"/>
              </a:rPr>
              <a:t>Tiết</a:t>
            </a:r>
            <a:r>
              <a:rPr lang="en-US" sz="31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  <a:t>20</a:t>
            </a:r>
            <a:r>
              <a:rPr lang="en-US" sz="3100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3100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3100" dirty="0" err="1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3100" dirty="0">
                <a:solidFill>
                  <a:schemeClr val="tx2"/>
                </a:solidFill>
                <a:latin typeface="Times New Roman" pitchFamily="18" charset="0"/>
              </a:rPr>
              <a:t> 11: DẤU HIỆU CHIA HẾT CHO 2 , CHO 5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5510213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1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Nhận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xé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mở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đầ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2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Dấ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iệ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chia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ế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ho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2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buFontTx/>
              <a:buNone/>
            </a:pPr>
            <a:r>
              <a:rPr lang="en-US" sz="2000" dirty="0">
                <a:latin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uận</a:t>
            </a:r>
            <a:r>
              <a:rPr lang="en-US" sz="2400" dirty="0">
                <a:latin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hẵ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ữ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ới</a:t>
            </a:r>
            <a:r>
              <a:rPr lang="en-US" sz="2400" dirty="0">
                <a:latin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2</a:t>
            </a:r>
          </a:p>
          <a:p>
            <a:pPr>
              <a:buFontTx/>
              <a:buNone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425700" y="30353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4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0"/>
            <a:ext cx="6096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3886200"/>
            <a:ext cx="8382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/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?1. 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sau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,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2,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2 ?</a:t>
            </a:r>
          </a:p>
          <a:p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328 ; 1437 ; 895 ; 1234 .</a:t>
            </a:r>
            <a:r>
              <a:rPr lang="en-US" sz="1600" dirty="0" smtClean="0">
                <a:latin typeface="Times New Roman" pitchFamily="18" charset="0"/>
              </a:rPr>
              <a:t/>
            </a:r>
            <a:br>
              <a:rPr lang="en-US" sz="1600" dirty="0" smtClean="0">
                <a:latin typeface="Times New Roman" pitchFamily="18" charset="0"/>
              </a:rPr>
            </a:br>
            <a:endParaRPr lang="en-US" sz="1600" dirty="0">
              <a:latin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257300" y="4876800"/>
            <a:ext cx="65151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                                        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Giải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</a:rPr>
              <a:t/>
            </a:r>
            <a:br>
              <a:rPr lang="en-US" sz="2400" dirty="0">
                <a:latin typeface="Times New Roman" pitchFamily="18" charset="0"/>
              </a:rPr>
            </a:br>
            <a:r>
              <a:rPr lang="en-US" sz="2400" dirty="0">
                <a:latin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2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: 328; 1234</a:t>
            </a:r>
            <a:r>
              <a:rPr lang="en-US" sz="2400" dirty="0">
                <a:latin typeface="Times New Roman" pitchFamily="18" charset="0"/>
              </a:rPr>
              <a:t/>
            </a:r>
            <a:br>
              <a:rPr lang="en-US" sz="2400" dirty="0">
                <a:latin typeface="Times New Roman" pitchFamily="18" charset="0"/>
              </a:rPr>
            </a:br>
            <a:r>
              <a:rPr lang="en-US" sz="2400" dirty="0">
                <a:latin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2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: 1437; 895</a:t>
            </a:r>
            <a:endParaRPr 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593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77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1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Nhận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xé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mở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đầ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2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Dấ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iệ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chia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ế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ho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2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3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Dấ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iệ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chia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ế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ho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5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: n = 43*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a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dấ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*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ở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ữ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ì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n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5 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             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Giải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  Ta </a:t>
            </a:r>
            <a:r>
              <a:rPr lang="en-US" sz="2400" dirty="0" err="1">
                <a:latin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</a:rPr>
              <a:t> : 43* = 430 + *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 </a:t>
            </a:r>
            <a:r>
              <a:rPr lang="en-US" sz="2400" dirty="0" err="1">
                <a:latin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</a:rPr>
              <a:t> 430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</a:rPr>
              <a:t> * </a:t>
            </a:r>
            <a:r>
              <a:rPr lang="en-US" sz="2400" dirty="0" err="1">
                <a:latin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:0 </a:t>
            </a:r>
            <a:r>
              <a:rPr lang="en-US" sz="2400" dirty="0" err="1">
                <a:latin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n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5 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a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dấ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*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ở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ữ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ì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n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5 ?</a:t>
            </a:r>
            <a:r>
              <a:rPr lang="en-US" sz="2400" dirty="0">
                <a:latin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</a:t>
            </a:r>
            <a:r>
              <a:rPr lang="en-US" sz="2400" dirty="0" err="1">
                <a:latin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</a:rPr>
              <a:t> 430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</a:rPr>
              <a:t> * </a:t>
            </a:r>
            <a:r>
              <a:rPr lang="en-US" sz="2400" dirty="0" err="1">
                <a:latin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:1;2;3;4;6;7;8;9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n </a:t>
            </a:r>
            <a:r>
              <a:rPr lang="en-US" sz="2400" dirty="0" err="1">
                <a:latin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5 .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3314700" y="431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2743200" y="3124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52400" y="381000"/>
            <a:ext cx="8153400" cy="1295400"/>
          </a:xfrm>
          <a:prstGeom prst="rect">
            <a:avLst/>
          </a:prstGeom>
          <a:noFill/>
          <a:ln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3100" dirty="0" err="1" smtClean="0">
                <a:solidFill>
                  <a:schemeClr val="tx2"/>
                </a:solidFill>
                <a:latin typeface="Times New Roman" pitchFamily="18" charset="0"/>
              </a:rPr>
              <a:t>Tiết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  <a:t>20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3100" dirty="0" err="1" smtClean="0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  <a:t> 11: DẤU HIỆU CHIA HẾT CHO 2 , CHO 5</a:t>
            </a:r>
            <a:endParaRPr lang="en-US" sz="3100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772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1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Nhận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xé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mở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đầ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2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Dấ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iệ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chia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ế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ho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2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3.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Dấ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iệu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chia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hết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ho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5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 .</a:t>
            </a:r>
          </a:p>
          <a:p>
            <a:pPr>
              <a:lnSpc>
                <a:spcPct val="90000"/>
              </a:lnSpc>
              <a:buNone/>
            </a:pPr>
            <a:r>
              <a:rPr lang="en-US" sz="2400" dirty="0">
                <a:latin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uận</a:t>
            </a:r>
            <a:r>
              <a:rPr lang="en-US" sz="2400" dirty="0">
                <a:latin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t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ù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5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ữ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ới</a:t>
            </a:r>
            <a:r>
              <a:rPr lang="en-US" sz="2400" dirty="0">
                <a:latin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5.</a:t>
            </a:r>
            <a:endParaRPr lang="en-US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52400" y="381000"/>
            <a:ext cx="8153400" cy="1295400"/>
          </a:xfrm>
          <a:prstGeom prst="rect">
            <a:avLst/>
          </a:prstGeom>
          <a:noFill/>
          <a:ln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3100" dirty="0" err="1" smtClean="0">
                <a:solidFill>
                  <a:schemeClr val="tx2"/>
                </a:solidFill>
                <a:latin typeface="Times New Roman" pitchFamily="18" charset="0"/>
              </a:rPr>
              <a:t>Tiết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  <a:t>20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3100" dirty="0" err="1" smtClean="0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</a:rPr>
              <a:t> 11: DẤU HIỆU CHIA HẾT CHO 2 , CHO 5</a:t>
            </a:r>
            <a:endParaRPr lang="en-US" sz="31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pic>
        <p:nvPicPr>
          <p:cNvPr id="6" name="Picture 3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20" y="3048000"/>
            <a:ext cx="6096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2687" y="3733800"/>
            <a:ext cx="5980113" cy="1152525"/>
          </a:xfrm>
        </p:spPr>
        <p:txBody>
          <a:bodyPr/>
          <a:lstStyle/>
          <a:p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?2.</a:t>
            </a:r>
            <a:r>
              <a:rPr lang="en-US" sz="2400" dirty="0">
                <a:solidFill>
                  <a:srgbClr val="0000CC"/>
                </a:solidFill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iề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ữ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v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dấ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*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ượ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37*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5.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5943600" y="4114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972620" y="4705564"/>
            <a:ext cx="76962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dirty="0" smtClean="0"/>
              <a:t>                   </a:t>
            </a:r>
            <a:r>
              <a:rPr lang="en-US" sz="2400" u="sng" dirty="0" err="1" smtClean="0">
                <a:solidFill>
                  <a:schemeClr val="tx2"/>
                </a:solidFill>
                <a:latin typeface="Times New Roman" pitchFamily="18" charset="0"/>
              </a:rPr>
              <a:t>Giải</a:t>
            </a:r>
            <a:r>
              <a:rPr lang="en-US" sz="2400" u="sng" dirty="0" smtClean="0">
                <a:solidFill>
                  <a:schemeClr val="tx2"/>
                </a:solidFill>
                <a:latin typeface="Times New Roman" pitchFamily="18" charset="0"/>
              </a:rPr>
              <a:t>:</a:t>
            </a:r>
            <a:r>
              <a:rPr lang="en-US" sz="2400" dirty="0" smtClean="0"/>
              <a:t>         </a:t>
            </a:r>
          </a:p>
          <a:p>
            <a:pPr>
              <a:buFontTx/>
              <a:buNone/>
            </a:pPr>
            <a:r>
              <a:rPr lang="en-US" sz="2400" dirty="0" smtClean="0"/>
              <a:t>             </a:t>
            </a:r>
            <a:r>
              <a:rPr lang="en-US" sz="2400" dirty="0" smtClean="0">
                <a:latin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</a:rPr>
              <a:t> 37* = 370 + *   </a:t>
            </a:r>
          </a:p>
          <a:p>
            <a:pPr>
              <a:buFontTx/>
              <a:buNone/>
            </a:pPr>
            <a:r>
              <a:rPr lang="en-US" sz="2400" dirty="0" smtClean="0">
                <a:latin typeface="Times New Roman" pitchFamily="18" charset="0"/>
              </a:rPr>
              <a:t>               </a:t>
            </a:r>
            <a:r>
              <a:rPr lang="en-US" sz="2400" dirty="0" err="1" smtClean="0">
                <a:latin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</a:rPr>
              <a:t> 370 chia </a:t>
            </a:r>
            <a:r>
              <a:rPr lang="en-US" sz="2400" dirty="0" err="1" smtClean="0">
                <a:latin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</a:rPr>
              <a:t> 5 </a:t>
            </a:r>
            <a:r>
              <a:rPr lang="en-US" sz="2400" dirty="0" err="1" smtClean="0">
                <a:latin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</a:rPr>
              <a:t> 37* chia </a:t>
            </a:r>
            <a:r>
              <a:rPr lang="en-US" sz="2400" dirty="0" err="1" smtClean="0">
                <a:latin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</a:rPr>
              <a:t> 5 </a:t>
            </a:r>
          </a:p>
          <a:p>
            <a:pPr>
              <a:buFontTx/>
              <a:buNone/>
            </a:pPr>
            <a:r>
              <a:rPr lang="en-US" sz="2400" dirty="0" smtClean="0">
                <a:latin typeface="Times New Roman" pitchFamily="18" charset="0"/>
              </a:rPr>
              <a:t>                                            </a:t>
            </a:r>
            <a:r>
              <a:rPr lang="en-US" sz="2400" dirty="0" err="1" smtClean="0">
                <a:latin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</a:rPr>
              <a:t> * </a:t>
            </a:r>
            <a:r>
              <a:rPr lang="en-US" sz="2400" dirty="0" err="1" smtClean="0">
                <a:latin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 0 </a:t>
            </a:r>
            <a:r>
              <a:rPr lang="en-US" sz="2400" dirty="0" err="1" smtClean="0">
                <a:latin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</a:rPr>
              <a:t> 5 .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3124200" y="533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529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*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tập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ủng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cố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696200" cy="2895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92/38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Cho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: 2141 ; 1345 ; 4620 ; 234 .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ro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a/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2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mà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5 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b/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5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mà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2 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/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ả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2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5 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d/ 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ả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2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5 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           </a:t>
            </a:r>
            <a:r>
              <a:rPr lang="en-US" sz="2400" u="sng" dirty="0" err="1">
                <a:solidFill>
                  <a:schemeClr val="tx2"/>
                </a:solidFill>
                <a:latin typeface="Times New Roman" pitchFamily="18" charset="0"/>
              </a:rPr>
              <a:t>Giải</a:t>
            </a:r>
            <a:r>
              <a:rPr lang="en-US" sz="2400" u="sng" dirty="0">
                <a:solidFill>
                  <a:schemeClr val="tx2"/>
                </a:solidFill>
                <a:latin typeface="Times New Roman" pitchFamily="18" charset="0"/>
              </a:rPr>
              <a:t> :</a:t>
            </a:r>
          </a:p>
          <a:p>
            <a:pPr marL="3600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sz="2400" dirty="0">
                <a:latin typeface="Times New Roman" pitchFamily="18" charset="0"/>
              </a:rPr>
              <a:t>           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6800" y="4495800"/>
            <a:ext cx="4476964" cy="911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Đáp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án</a:t>
            </a:r>
            <a:r>
              <a:rPr lang="en-US" sz="2400" dirty="0" smtClean="0">
                <a:latin typeface="Times New Roman" pitchFamily="18" charset="0"/>
              </a:rPr>
              <a:t>: a/ 234	b/1345</a:t>
            </a:r>
            <a:endParaRPr lang="en-US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sz="2400" dirty="0" smtClean="0">
                <a:latin typeface="Times New Roman" pitchFamily="18" charset="0"/>
              </a:rPr>
              <a:t>	   c/4620	d/ 2141             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257&quot;/&gt;&lt;/object&gt;&lt;object type=&quot;3&quot; unique_id=&quot;10006&quot;&gt;&lt;property id=&quot;20148&quot; value=&quot;5&quot;/&gt;&lt;property id=&quot;20300&quot; value=&quot;Slide 3&quot;/&gt;&lt;property id=&quot;20307&quot; value=&quot;258&quot;/&gt;&lt;/object&gt;&lt;object type=&quot;3&quot; unique_id=&quot;10007&quot;&gt;&lt;property id=&quot;20148&quot; value=&quot;5&quot;/&gt;&lt;property id=&quot;20300&quot; value=&quot;Slide 4 - &amp;quot;Tiết 21&amp;#x0D;&amp;#x0A;Bài 11: DẤU HIỆU CHIA HẾT CHO 2 , CHO 5&amp;quot;&quot;/&gt;&lt;property id=&quot;20307&quot; value=&quot;259&quot;/&gt;&lt;/object&gt;&lt;object type=&quot;3&quot; unique_id=&quot;10008&quot;&gt;&lt;property id=&quot;20148&quot; value=&quot;5&quot;/&gt;&lt;property id=&quot;20300&quot; value=&quot;Slide 5 - &amp;quot;Tiết 21&amp;#x0D;&amp;#x0A;Bài 11: DẤU HIỆU CHIA HẾT CHO 2 , CHO 5&amp;quot;&quot;/&gt;&lt;property id=&quot;20307&quot; value=&quot;260&quot;/&gt;&lt;/object&gt;&lt;object type=&quot;3&quot; unique_id=&quot;10009&quot;&gt;&lt;property id=&quot;20148&quot; value=&quot;5&quot;/&gt;&lt;property id=&quot;20300&quot; value=&quot;Slide 6 - &amp;quot;?1.  Trong các số sau , số nào chia hết cho 2, số nào không chia hết cho 2 ?&amp;#x0D;&amp;#x0A;324 ; 1437 ; 895 ; 1234 .&amp;#x0D;&amp;#x0A;&amp;#x0D;&amp;#x0A;&amp;quot;&quot;/&gt;&lt;property id=&quot;20307&quot; value=&quot;262&quot;/&gt;&lt;/object&gt;&lt;object type=&quot;3&quot; unique_id=&quot;10010&quot;&gt;&lt;property id=&quot;20148&quot; value=&quot;5&quot;/&gt;&lt;property id=&quot;20300&quot; value=&quot;Slide 7 - &amp;quot;Tiết 21&amp;#x0D;&amp;#x0A; Bài 11: DẤU HIỆU CHIA HẾT CHO 2 , CHO 5&amp;quot;&quot;/&gt;&lt;property id=&quot;20307&quot; value=&quot;261&quot;/&gt;&lt;/object&gt;&lt;object type=&quot;3&quot; unique_id=&quot;10011&quot;&gt;&lt;property id=&quot;20148&quot; value=&quot;5&quot;/&gt;&lt;property id=&quot;20300&quot; value=&quot;Slide 8 - &amp;quot;?2. Điền chữ số vào dấu * để được số 37* chia hết cho 5.&amp;quot;&quot;/&gt;&lt;property id=&quot;20307&quot; value=&quot;263&quot;/&gt;&lt;/object&gt;&lt;object type=&quot;3&quot; unique_id=&quot;10012&quot;&gt;&lt;property id=&quot;20148&quot; value=&quot;5&quot;/&gt;&lt;property id=&quot;20300&quot; value=&quot;Slide 9 - &amp;quot;*Bài tập củng cố:&amp;quot;&quot;/&gt;&lt;property id=&quot;20307&quot; value=&quot;264&quot;/&gt;&lt;/object&gt;&lt;object type=&quot;3&quot; unique_id=&quot;10013&quot;&gt;&lt;property id=&quot;20148&quot; value=&quot;5&quot;/&gt;&lt;property id=&quot;20300&quot; value=&quot;Slide 10 - &amp;quot;*Bài tập củng cố :&amp;quot;&quot;/&gt;&lt;property id=&quot;20307&quot; value=&quot;265&quot;/&gt;&lt;/object&gt;&lt;object type=&quot;3&quot; unique_id=&quot;10014&quot;&gt;&lt;property id=&quot;20148&quot; value=&quot;5&quot;/&gt;&lt;property id=&quot;20300&quot; value=&quot;Slide 11 - &amp;quot;* Củng cố lý thuyết :&amp;quot;&quot;/&gt;&lt;property id=&quot;20307&quot; value=&quot;266&quot;/&gt;&lt;/object&gt;&lt;object type=&quot;3&quot; unique_id=&quot;10015&quot;&gt;&lt;property id=&quot;20148&quot; value=&quot;5&quot;/&gt;&lt;property id=&quot;20300&quot; value=&quot;Slide 12 - &amp;quot;* Dặn dò :&amp;quot;&quot;/&gt;&lt;property id=&quot;20307&quot; value=&quot;267&quot;/&gt;&lt;/object&gt;&lt;object type=&quot;3&quot; unique_id=&quot;10016&quot;&gt;&lt;property id=&quot;20148&quot; value=&quot;5&quot;/&gt;&lt;property id=&quot;20300&quot; value=&quot;Slide 13&quot;/&gt;&lt;property id=&quot;20307&quot; value=&quot;268&quot;/&gt;&lt;/object&gt;&lt;/object&gt;&lt;/object&gt;&lt;/database&gt;"/>
  <p:tag name="SECTOMILLISECCONVERTED" val="1"/>
  <p:tag name="ISPRING_UUID" val="{6A7B9FE1-A4C7-4D9B-902D-4DE1EF23EC20}"/>
  <p:tag name="ISPRING_RESOURCE_FOLDER" val="D:\hoa\lop6\chi25-thuong\"/>
  <p:tag name="ISPRING_PRESENTATION_PATH" val="D:\hoa\lop6\chi25-thuong.pptx"/>
  <p:tag name="ISPRING_PROJECT_VERSION" val="9"/>
  <p:tag name="ISPRING_PROJECT_FOLDER_UPDATED" val="1"/>
  <p:tag name="ISPRING_SCREEN_RECS_UPDATED" val="D:\hoa\lop6\chi25-thuong\"/>
</p:tagLst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507</TotalTime>
  <Words>1017</Words>
  <Application>Microsoft Office PowerPoint</Application>
  <PresentationFormat>On-screen Show (4:3)</PresentationFormat>
  <Paragraphs>117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Crayons</vt:lpstr>
      <vt:lpstr>Equation</vt:lpstr>
      <vt:lpstr>PowerPoint Presentation</vt:lpstr>
      <vt:lpstr>PowerPoint Presentation</vt:lpstr>
      <vt:lpstr>PowerPoint Presentation</vt:lpstr>
      <vt:lpstr>Tiết 20 Bài 11: DẤU HIỆU CHIA HẾT CHO 2 , CHO 5</vt:lpstr>
      <vt:lpstr>PowerPoint Presentation</vt:lpstr>
      <vt:lpstr>Tiết 20 Bài 11: DẤU HIỆU CHIA HẾT CHO 2 , CHO 5</vt:lpstr>
      <vt:lpstr>PowerPoint Presentation</vt:lpstr>
      <vt:lpstr>?2. Điền chữ số vào dấu * để được số 37* chia hết cho 5.</vt:lpstr>
      <vt:lpstr>*Bài tập củng cố:</vt:lpstr>
      <vt:lpstr>*Bài tập củng cố :</vt:lpstr>
      <vt:lpstr>* Củng cố lý thuyết :</vt:lpstr>
      <vt:lpstr>* Dặn dò :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Personal</cp:lastModifiedBy>
  <cp:revision>102</cp:revision>
  <dcterms:created xsi:type="dcterms:W3CDTF">2010-12-25T06:41:49Z</dcterms:created>
  <dcterms:modified xsi:type="dcterms:W3CDTF">2019-10-04T03:42:29Z</dcterms:modified>
</cp:coreProperties>
</file>